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4EACA3" w14:textId="77777777" w:rsidR="00AC082C" w:rsidRPr="00D242B3" w:rsidRDefault="004D47DA" w:rsidP="00AC082C">
      <w:pPr>
        <w:pStyle w:val="NoSpacing"/>
        <w:jc w:val="center"/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54EAF67" wp14:editId="054EAF68">
            <wp:simplePos x="0" y="0"/>
            <wp:positionH relativeFrom="margin">
              <wp:posOffset>3048000</wp:posOffset>
            </wp:positionH>
            <wp:positionV relativeFrom="paragraph">
              <wp:posOffset>8890</wp:posOffset>
            </wp:positionV>
            <wp:extent cx="2315845" cy="409575"/>
            <wp:effectExtent l="0" t="0" r="0" b="9525"/>
            <wp:wrapSquare wrapText="bothSides"/>
            <wp:docPr id="2" name="Picture 2" descr="C:\Users\alice.orchard\AppData\Local\Microsoft\Windows\Temporary Internet Files\Content.Word\FSH_Horizontal_RGB_Bla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lice.orchard\AppData\Local\Microsoft\Windows\Temporary Internet Files\Content.Word\FSH_Horizontal_RGB_Black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84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082C" w:rsidRPr="00D242B3">
        <w:rPr>
          <w:b/>
          <w:sz w:val="24"/>
          <w:szCs w:val="24"/>
        </w:rPr>
        <w:t>MATHEMATICS 20 - 1</w:t>
      </w:r>
    </w:p>
    <w:p w14:paraId="054EACA4" w14:textId="77777777" w:rsidR="00AC082C" w:rsidRPr="00D242B3" w:rsidRDefault="00BF505A" w:rsidP="00AC082C">
      <w:pPr>
        <w:pStyle w:val="NoSpacing"/>
        <w:jc w:val="center"/>
        <w:rPr>
          <w:sz w:val="24"/>
          <w:szCs w:val="24"/>
        </w:rPr>
      </w:pPr>
      <w:r w:rsidRPr="00D242B3">
        <w:rPr>
          <w:sz w:val="24"/>
          <w:szCs w:val="24"/>
        </w:rPr>
        <w:t>Syllabus</w:t>
      </w:r>
      <w:r w:rsidR="00BA7435" w:rsidRPr="00D242B3">
        <w:rPr>
          <w:sz w:val="24"/>
          <w:szCs w:val="24"/>
        </w:rPr>
        <w:t xml:space="preserve"> – KEEP ME SAFE!</w:t>
      </w:r>
    </w:p>
    <w:p w14:paraId="054EACA5" w14:textId="6F48DDCE" w:rsidR="00AC082C" w:rsidRDefault="00AC082C" w:rsidP="008C58B0">
      <w:pPr>
        <w:pStyle w:val="NoSpacing"/>
        <w:jc w:val="center"/>
        <w:rPr>
          <w:sz w:val="24"/>
          <w:szCs w:val="24"/>
        </w:rPr>
      </w:pPr>
      <w:r w:rsidRPr="00D242B3">
        <w:rPr>
          <w:sz w:val="24"/>
          <w:szCs w:val="24"/>
        </w:rPr>
        <w:t xml:space="preserve">Mrs. Orchard – Semester </w:t>
      </w:r>
      <w:r w:rsidR="00CA51A8">
        <w:rPr>
          <w:sz w:val="24"/>
          <w:szCs w:val="24"/>
        </w:rPr>
        <w:t>I</w:t>
      </w:r>
      <w:r w:rsidR="006270DA">
        <w:rPr>
          <w:sz w:val="24"/>
          <w:szCs w:val="24"/>
        </w:rPr>
        <w:t>, 201</w:t>
      </w:r>
      <w:r w:rsidR="00E47960">
        <w:rPr>
          <w:sz w:val="24"/>
          <w:szCs w:val="24"/>
        </w:rPr>
        <w:t>9</w:t>
      </w:r>
      <w:r w:rsidR="006270DA">
        <w:rPr>
          <w:sz w:val="24"/>
          <w:szCs w:val="24"/>
        </w:rPr>
        <w:t>-</w:t>
      </w:r>
      <w:r w:rsidR="00E47960">
        <w:rPr>
          <w:sz w:val="24"/>
          <w:szCs w:val="24"/>
        </w:rPr>
        <w:t>20</w:t>
      </w:r>
    </w:p>
    <w:p w14:paraId="054EACA6" w14:textId="77777777" w:rsidR="008C58B0" w:rsidRPr="008C58B0" w:rsidRDefault="008C58B0" w:rsidP="008C58B0">
      <w:pPr>
        <w:pStyle w:val="NoSpacing"/>
        <w:jc w:val="center"/>
        <w:rPr>
          <w:sz w:val="24"/>
          <w:szCs w:val="24"/>
        </w:rPr>
      </w:pPr>
    </w:p>
    <w:p w14:paraId="054EACA7" w14:textId="77777777" w:rsidR="00AC082C" w:rsidRPr="008C58B0" w:rsidRDefault="00AC082C" w:rsidP="008C58B0">
      <w:pPr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>Unit (Chapter)</w:t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</w:r>
      <w:r w:rsidRPr="00D242B3">
        <w:rPr>
          <w:b/>
          <w:sz w:val="24"/>
          <w:szCs w:val="24"/>
        </w:rPr>
        <w:tab/>
        <w:t xml:space="preserve">     </w:t>
      </w:r>
      <w:r w:rsidR="006C4237">
        <w:rPr>
          <w:b/>
          <w:sz w:val="24"/>
          <w:szCs w:val="24"/>
        </w:rPr>
        <w:t xml:space="preserve">   Classes</w:t>
      </w:r>
      <w:r w:rsidR="006C4237">
        <w:rPr>
          <w:b/>
          <w:sz w:val="24"/>
          <w:szCs w:val="24"/>
        </w:rPr>
        <w:tab/>
      </w:r>
      <w:r w:rsidR="006C4237">
        <w:rPr>
          <w:b/>
          <w:sz w:val="24"/>
          <w:szCs w:val="24"/>
        </w:rPr>
        <w:tab/>
      </w:r>
      <w:r w:rsidR="006C4237">
        <w:rPr>
          <w:b/>
          <w:sz w:val="24"/>
          <w:szCs w:val="24"/>
        </w:rPr>
        <w:tab/>
        <w:t>Exam Date</w:t>
      </w:r>
    </w:p>
    <w:p w14:paraId="054EACA8" w14:textId="4A03F2F0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Quadratics (3 &amp; 4)</w:t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  <w:t>1</w:t>
      </w:r>
      <w:r w:rsidR="00E47960">
        <w:rPr>
          <w:sz w:val="24"/>
          <w:szCs w:val="24"/>
        </w:rPr>
        <w:t>3</w:t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  <w:t>September 2</w:t>
      </w:r>
      <w:r w:rsidR="00E47960">
        <w:rPr>
          <w:sz w:val="24"/>
          <w:szCs w:val="24"/>
        </w:rPr>
        <w:t>0</w:t>
      </w:r>
    </w:p>
    <w:p w14:paraId="054EACA9" w14:textId="597212AF" w:rsidR="00E23F99" w:rsidRPr="00CA51A8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Pr="00D242B3">
        <w:rPr>
          <w:b/>
          <w:sz w:val="24"/>
          <w:szCs w:val="24"/>
        </w:rPr>
        <w:t>Exam 1</w:t>
      </w:r>
      <w:r w:rsidR="00CA51A8">
        <w:rPr>
          <w:b/>
          <w:sz w:val="24"/>
          <w:szCs w:val="24"/>
        </w:rPr>
        <w:t xml:space="preserve">  </w:t>
      </w:r>
    </w:p>
    <w:p w14:paraId="054EACAA" w14:textId="77777777" w:rsidR="00DD4DD5" w:rsidRPr="00D242B3" w:rsidRDefault="00E23F99" w:rsidP="00E23F99">
      <w:pPr>
        <w:spacing w:line="240" w:lineRule="auto"/>
        <w:ind w:firstLine="360"/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 xml:space="preserve"> </w:t>
      </w:r>
      <w:r w:rsidRPr="00D242B3">
        <w:rPr>
          <w:sz w:val="24"/>
          <w:szCs w:val="24"/>
        </w:rPr>
        <w:t xml:space="preserve">Exam </w:t>
      </w:r>
      <w:proofErr w:type="gramStart"/>
      <w:r w:rsidRPr="00D242B3">
        <w:rPr>
          <w:sz w:val="24"/>
          <w:szCs w:val="24"/>
        </w:rPr>
        <w:t>mark:</w:t>
      </w:r>
      <w:r w:rsidRPr="00D242B3">
        <w:rPr>
          <w:b/>
          <w:sz w:val="24"/>
          <w:szCs w:val="24"/>
        </w:rPr>
        <w:t>_</w:t>
      </w:r>
      <w:proofErr w:type="gramEnd"/>
      <w:r w:rsidRPr="00D242B3">
        <w:rPr>
          <w:b/>
          <w:sz w:val="24"/>
          <w:szCs w:val="24"/>
        </w:rPr>
        <w:t>_____________</w:t>
      </w:r>
    </w:p>
    <w:p w14:paraId="054EACAB" w14:textId="77777777" w:rsidR="00AC082C" w:rsidRPr="00D242B3" w:rsidRDefault="00E23F99" w:rsidP="00E23F99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 xml:space="preserve">  </w:t>
      </w:r>
      <w:r w:rsidR="004D57E2" w:rsidRPr="00D242B3">
        <w:rPr>
          <w:sz w:val="24"/>
          <w:szCs w:val="24"/>
        </w:rPr>
        <w:tab/>
      </w:r>
      <w:r w:rsidR="004D57E2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</w:p>
    <w:p w14:paraId="054EACAC" w14:textId="39C9C422" w:rsidR="00AC082C" w:rsidRPr="00D242B3" w:rsidRDefault="006C4237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Radicals (5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</w:t>
      </w:r>
      <w:r w:rsidR="00E47960">
        <w:rPr>
          <w:sz w:val="24"/>
          <w:szCs w:val="24"/>
        </w:rPr>
        <w:t>9</w:t>
      </w:r>
      <w:r w:rsidR="00374721">
        <w:rPr>
          <w:sz w:val="24"/>
          <w:szCs w:val="24"/>
        </w:rPr>
        <w:tab/>
      </w:r>
      <w:r w:rsidR="00374721">
        <w:rPr>
          <w:sz w:val="24"/>
          <w:szCs w:val="24"/>
        </w:rPr>
        <w:tab/>
      </w:r>
      <w:r>
        <w:rPr>
          <w:sz w:val="24"/>
          <w:szCs w:val="24"/>
        </w:rPr>
        <w:t xml:space="preserve">October </w:t>
      </w:r>
      <w:r w:rsidR="00E47960">
        <w:rPr>
          <w:sz w:val="24"/>
          <w:szCs w:val="24"/>
        </w:rPr>
        <w:t>4</w:t>
      </w:r>
    </w:p>
    <w:p w14:paraId="054EACAD" w14:textId="08439E51" w:rsidR="00E23F99" w:rsidRPr="00D242B3" w:rsidRDefault="00AC082C" w:rsidP="00AC082C">
      <w:pPr>
        <w:spacing w:line="240" w:lineRule="auto"/>
        <w:ind w:firstLine="360"/>
        <w:rPr>
          <w:b/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Pr="00D242B3">
        <w:rPr>
          <w:b/>
          <w:sz w:val="24"/>
          <w:szCs w:val="24"/>
        </w:rPr>
        <w:t>Exam 2</w:t>
      </w:r>
      <w:r w:rsidR="00CA51A8">
        <w:rPr>
          <w:b/>
          <w:sz w:val="24"/>
          <w:szCs w:val="24"/>
        </w:rPr>
        <w:t xml:space="preserve">  </w:t>
      </w:r>
    </w:p>
    <w:p w14:paraId="054EACAE" w14:textId="77777777" w:rsidR="00AC082C" w:rsidRPr="00D242B3" w:rsidRDefault="001106D2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="00E23F99" w:rsidRPr="00D242B3">
        <w:rPr>
          <w:sz w:val="24"/>
          <w:szCs w:val="24"/>
        </w:rPr>
        <w:t xml:space="preserve">Exam </w:t>
      </w:r>
      <w:proofErr w:type="gramStart"/>
      <w:r w:rsidR="00E23F99" w:rsidRPr="00D242B3">
        <w:rPr>
          <w:sz w:val="24"/>
          <w:szCs w:val="24"/>
        </w:rPr>
        <w:t>mark:</w:t>
      </w:r>
      <w:r w:rsidR="00E23F99" w:rsidRPr="00D242B3">
        <w:rPr>
          <w:b/>
          <w:sz w:val="24"/>
          <w:szCs w:val="24"/>
        </w:rPr>
        <w:t>_</w:t>
      </w:r>
      <w:proofErr w:type="gramEnd"/>
      <w:r w:rsidR="00E23F99" w:rsidRPr="00D242B3">
        <w:rPr>
          <w:b/>
          <w:sz w:val="24"/>
          <w:szCs w:val="24"/>
        </w:rPr>
        <w:t>_____________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 xml:space="preserve"> </w:t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</w:p>
    <w:p w14:paraId="054EACAF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B0" w14:textId="2AB56235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Rational </w:t>
      </w:r>
      <w:r w:rsidR="00BA7435" w:rsidRPr="00D242B3">
        <w:rPr>
          <w:sz w:val="24"/>
          <w:szCs w:val="24"/>
        </w:rPr>
        <w:t>Expressions &amp; Equations (6)</w:t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</w:r>
      <w:r w:rsid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 xml:space="preserve"> 1</w:t>
      </w:r>
      <w:r w:rsidR="00E47960">
        <w:rPr>
          <w:sz w:val="24"/>
          <w:szCs w:val="24"/>
        </w:rPr>
        <w:t>2</w:t>
      </w:r>
      <w:r w:rsidR="00DD4DD5"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ab/>
      </w:r>
      <w:r w:rsidR="006C4237">
        <w:rPr>
          <w:sz w:val="24"/>
          <w:szCs w:val="24"/>
        </w:rPr>
        <w:t>October 2</w:t>
      </w:r>
      <w:r w:rsidR="00E47960">
        <w:rPr>
          <w:sz w:val="24"/>
          <w:szCs w:val="24"/>
        </w:rPr>
        <w:t>5</w:t>
      </w:r>
    </w:p>
    <w:p w14:paraId="054EACB1" w14:textId="251D3BA1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3</w:t>
      </w:r>
      <w:r w:rsidR="00CA51A8">
        <w:rPr>
          <w:b/>
          <w:sz w:val="24"/>
          <w:szCs w:val="24"/>
        </w:rPr>
        <w:t xml:space="preserve">  </w:t>
      </w:r>
      <w:r w:rsidRPr="00D242B3">
        <w:rPr>
          <w:b/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B2" w14:textId="77777777" w:rsidR="00AC082C" w:rsidRPr="00D242B3" w:rsidRDefault="001106D2" w:rsidP="001106D2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</w:t>
      </w:r>
      <w:proofErr w:type="gramStart"/>
      <w:r w:rsidRPr="00D242B3">
        <w:rPr>
          <w:sz w:val="24"/>
          <w:szCs w:val="24"/>
        </w:rPr>
        <w:t>mark:</w:t>
      </w:r>
      <w:r w:rsidRPr="00D242B3">
        <w:rPr>
          <w:b/>
          <w:sz w:val="24"/>
          <w:szCs w:val="24"/>
        </w:rPr>
        <w:t>_</w:t>
      </w:r>
      <w:proofErr w:type="gramEnd"/>
      <w:r w:rsidRPr="00D242B3">
        <w:rPr>
          <w:b/>
          <w:sz w:val="24"/>
          <w:szCs w:val="24"/>
        </w:rPr>
        <w:t>_____________</w:t>
      </w:r>
    </w:p>
    <w:p w14:paraId="054EACB3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B4" w14:textId="16F741BB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Absolute Value and Reciprocal Functions (7)</w:t>
      </w:r>
      <w:r w:rsidRPr="00D242B3">
        <w:rPr>
          <w:sz w:val="24"/>
          <w:szCs w:val="24"/>
        </w:rPr>
        <w:tab/>
      </w:r>
      <w:r w:rsidR="00DD4DD5" w:rsidRPr="00D242B3">
        <w:rPr>
          <w:sz w:val="24"/>
          <w:szCs w:val="24"/>
        </w:rPr>
        <w:t xml:space="preserve"> </w:t>
      </w:r>
      <w:proofErr w:type="gramStart"/>
      <w:r w:rsidR="00D242B3">
        <w:rPr>
          <w:sz w:val="24"/>
          <w:szCs w:val="24"/>
        </w:rPr>
        <w:tab/>
      </w:r>
      <w:r w:rsidR="006C4237">
        <w:rPr>
          <w:sz w:val="24"/>
          <w:szCs w:val="24"/>
        </w:rPr>
        <w:t xml:space="preserve">  9</w:t>
      </w:r>
      <w:proofErr w:type="gramEnd"/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  <w:t xml:space="preserve">November </w:t>
      </w:r>
      <w:r w:rsidR="00E47960">
        <w:rPr>
          <w:sz w:val="24"/>
          <w:szCs w:val="24"/>
        </w:rPr>
        <w:t>8</w:t>
      </w:r>
    </w:p>
    <w:p w14:paraId="054EACB5" w14:textId="6D855DC9" w:rsidR="001106D2" w:rsidRPr="00D242B3" w:rsidRDefault="00AC082C" w:rsidP="00BA7435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4</w:t>
      </w:r>
      <w:r w:rsidR="00CA51A8">
        <w:rPr>
          <w:b/>
          <w:sz w:val="24"/>
          <w:szCs w:val="24"/>
        </w:rPr>
        <w:t xml:space="preserve">  </w:t>
      </w:r>
      <w:r w:rsidRPr="00D242B3">
        <w:rPr>
          <w:b/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="001106D2" w:rsidRPr="00D242B3">
        <w:rPr>
          <w:sz w:val="24"/>
          <w:szCs w:val="24"/>
        </w:rPr>
        <w:tab/>
      </w:r>
      <w:r w:rsidR="001106D2" w:rsidRPr="00D242B3">
        <w:rPr>
          <w:sz w:val="24"/>
          <w:szCs w:val="24"/>
        </w:rPr>
        <w:tab/>
      </w:r>
    </w:p>
    <w:p w14:paraId="054EACB6" w14:textId="77777777" w:rsidR="00AC082C" w:rsidRPr="00D242B3" w:rsidRDefault="001106D2" w:rsidP="00BA7435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</w:t>
      </w:r>
      <w:proofErr w:type="gramStart"/>
      <w:r w:rsidRPr="00D242B3">
        <w:rPr>
          <w:sz w:val="24"/>
          <w:szCs w:val="24"/>
        </w:rPr>
        <w:t>mark:</w:t>
      </w:r>
      <w:r w:rsidRPr="00D242B3">
        <w:rPr>
          <w:b/>
          <w:sz w:val="24"/>
          <w:szCs w:val="24"/>
        </w:rPr>
        <w:t>_</w:t>
      </w:r>
      <w:proofErr w:type="gramEnd"/>
      <w:r w:rsidRPr="00D242B3">
        <w:rPr>
          <w:b/>
          <w:sz w:val="24"/>
          <w:szCs w:val="24"/>
        </w:rPr>
        <w:t>_____________</w:t>
      </w:r>
      <w:r w:rsidR="00AC082C" w:rsidRPr="00D242B3">
        <w:rPr>
          <w:sz w:val="24"/>
          <w:szCs w:val="24"/>
        </w:rPr>
        <w:tab/>
      </w:r>
      <w:r w:rsidR="00AC082C" w:rsidRPr="00D242B3">
        <w:rPr>
          <w:sz w:val="24"/>
          <w:szCs w:val="24"/>
        </w:rPr>
        <w:tab/>
      </w:r>
    </w:p>
    <w:p w14:paraId="054EACB7" w14:textId="77777777" w:rsidR="00AC082C" w:rsidRPr="00D242B3" w:rsidRDefault="00AC082C" w:rsidP="00DD4DD5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</w:t>
      </w:r>
    </w:p>
    <w:p w14:paraId="054EACB8" w14:textId="17EF9B23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Systems of Equations and Inequalities</w:t>
      </w:r>
      <w:r w:rsidR="00B86F4C" w:rsidRPr="00D242B3">
        <w:rPr>
          <w:sz w:val="24"/>
          <w:szCs w:val="24"/>
        </w:rPr>
        <w:t xml:space="preserve"> (8/9)</w:t>
      </w:r>
      <w:r w:rsidR="00B86F4C" w:rsidRPr="00D242B3">
        <w:rPr>
          <w:sz w:val="24"/>
          <w:szCs w:val="24"/>
        </w:rPr>
        <w:tab/>
        <w:t xml:space="preserve">              14</w:t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6C4237">
        <w:rPr>
          <w:sz w:val="24"/>
          <w:szCs w:val="24"/>
        </w:rPr>
        <w:t xml:space="preserve">December </w:t>
      </w:r>
      <w:r w:rsidR="00E47960">
        <w:rPr>
          <w:sz w:val="24"/>
          <w:szCs w:val="24"/>
        </w:rPr>
        <w:t>6</w:t>
      </w:r>
    </w:p>
    <w:p w14:paraId="054EACB9" w14:textId="306BE11B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5</w:t>
      </w:r>
      <w:r w:rsidR="00CA51A8">
        <w:rPr>
          <w:b/>
          <w:sz w:val="24"/>
          <w:szCs w:val="24"/>
        </w:rPr>
        <w:t xml:space="preserve">  </w:t>
      </w:r>
      <w:r w:rsidRPr="00D242B3">
        <w:rPr>
          <w:b/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BA" w14:textId="77777777" w:rsidR="00AC082C" w:rsidRPr="00D242B3" w:rsidRDefault="001106D2" w:rsidP="001106D2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</w:t>
      </w:r>
      <w:proofErr w:type="gramStart"/>
      <w:r w:rsidRPr="00D242B3">
        <w:rPr>
          <w:sz w:val="24"/>
          <w:szCs w:val="24"/>
        </w:rPr>
        <w:t>mark:</w:t>
      </w:r>
      <w:r w:rsidRPr="00D242B3">
        <w:rPr>
          <w:b/>
          <w:sz w:val="24"/>
          <w:szCs w:val="24"/>
        </w:rPr>
        <w:t>_</w:t>
      </w:r>
      <w:proofErr w:type="gramEnd"/>
      <w:r w:rsidRPr="00D242B3">
        <w:rPr>
          <w:b/>
          <w:sz w:val="24"/>
          <w:szCs w:val="24"/>
        </w:rPr>
        <w:t>_____________</w:t>
      </w:r>
    </w:p>
    <w:p w14:paraId="054EACBB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BC" w14:textId="7C13C724" w:rsidR="00AC082C" w:rsidRPr="00D242B3" w:rsidRDefault="00AC082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</w:t>
      </w:r>
      <w:r w:rsidR="00B86F4C" w:rsidRPr="00D242B3">
        <w:rPr>
          <w:sz w:val="24"/>
          <w:szCs w:val="24"/>
        </w:rPr>
        <w:t>Sequences &amp; Series (1)</w:t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 xml:space="preserve"> </w:t>
      </w:r>
      <w:r w:rsidR="00E47960">
        <w:rPr>
          <w:sz w:val="24"/>
          <w:szCs w:val="24"/>
        </w:rPr>
        <w:t>8</w:t>
      </w:r>
      <w:r w:rsidR="00B86F4C" w:rsidRPr="00D242B3">
        <w:rPr>
          <w:sz w:val="24"/>
          <w:szCs w:val="24"/>
        </w:rPr>
        <w:tab/>
      </w:r>
      <w:r w:rsidR="00B86F4C" w:rsidRPr="00D242B3">
        <w:rPr>
          <w:sz w:val="24"/>
          <w:szCs w:val="24"/>
        </w:rPr>
        <w:tab/>
      </w:r>
      <w:r w:rsidR="006C4237">
        <w:rPr>
          <w:sz w:val="24"/>
          <w:szCs w:val="24"/>
        </w:rPr>
        <w:t xml:space="preserve">December </w:t>
      </w:r>
      <w:r w:rsidR="00E47960">
        <w:rPr>
          <w:sz w:val="24"/>
          <w:szCs w:val="24"/>
        </w:rPr>
        <w:t>19</w:t>
      </w:r>
    </w:p>
    <w:p w14:paraId="054EACBD" w14:textId="35A790AA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6</w:t>
      </w:r>
      <w:r w:rsidR="00CA51A8">
        <w:rPr>
          <w:b/>
          <w:sz w:val="24"/>
          <w:szCs w:val="24"/>
        </w:rPr>
        <w:t xml:space="preserve"> 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BE" w14:textId="77777777" w:rsidR="00AC082C" w:rsidRPr="00D242B3" w:rsidRDefault="001106D2" w:rsidP="001106D2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 Exam </w:t>
      </w:r>
      <w:proofErr w:type="gramStart"/>
      <w:r w:rsidRPr="00D242B3">
        <w:rPr>
          <w:sz w:val="24"/>
          <w:szCs w:val="24"/>
        </w:rPr>
        <w:t>mark:</w:t>
      </w:r>
      <w:r w:rsidRPr="00D242B3">
        <w:rPr>
          <w:b/>
          <w:sz w:val="24"/>
          <w:szCs w:val="24"/>
        </w:rPr>
        <w:t>_</w:t>
      </w:r>
      <w:proofErr w:type="gramEnd"/>
      <w:r w:rsidRPr="00D242B3">
        <w:rPr>
          <w:b/>
          <w:sz w:val="24"/>
          <w:szCs w:val="24"/>
        </w:rPr>
        <w:t>_____________</w:t>
      </w:r>
    </w:p>
    <w:p w14:paraId="054EACBF" w14:textId="77777777" w:rsidR="00E23F99" w:rsidRPr="00D242B3" w:rsidRDefault="00E23F99" w:rsidP="00AC082C">
      <w:pPr>
        <w:spacing w:line="240" w:lineRule="auto"/>
        <w:rPr>
          <w:sz w:val="24"/>
          <w:szCs w:val="24"/>
        </w:rPr>
      </w:pPr>
    </w:p>
    <w:p w14:paraId="054EACC0" w14:textId="4D563E66" w:rsidR="00AC082C" w:rsidRPr="00D242B3" w:rsidRDefault="00B86F4C" w:rsidP="00AC082C">
      <w:pPr>
        <w:pStyle w:val="ListParagraph"/>
        <w:numPr>
          <w:ilvl w:val="0"/>
          <w:numId w:val="3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Trigonometry (2)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="00D242B3">
        <w:rPr>
          <w:sz w:val="24"/>
          <w:szCs w:val="24"/>
        </w:rPr>
        <w:tab/>
      </w:r>
      <w:r w:rsidR="006C4237">
        <w:rPr>
          <w:sz w:val="24"/>
          <w:szCs w:val="24"/>
        </w:rPr>
        <w:t xml:space="preserve"> </w:t>
      </w:r>
      <w:r w:rsidR="00E47960">
        <w:rPr>
          <w:sz w:val="24"/>
          <w:szCs w:val="24"/>
        </w:rPr>
        <w:t>9</w:t>
      </w:r>
      <w:r w:rsidR="006C4237">
        <w:rPr>
          <w:sz w:val="24"/>
          <w:szCs w:val="24"/>
        </w:rPr>
        <w:tab/>
      </w:r>
      <w:r w:rsidR="006C4237">
        <w:rPr>
          <w:sz w:val="24"/>
          <w:szCs w:val="24"/>
        </w:rPr>
        <w:tab/>
        <w:t>January 17</w:t>
      </w:r>
    </w:p>
    <w:p w14:paraId="054EACC1" w14:textId="7865AB03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b/>
          <w:sz w:val="24"/>
          <w:szCs w:val="24"/>
        </w:rPr>
        <w:t xml:space="preserve"> Exam 7</w:t>
      </w:r>
      <w:r w:rsidR="00CA51A8">
        <w:rPr>
          <w:b/>
          <w:sz w:val="24"/>
          <w:szCs w:val="24"/>
        </w:rPr>
        <w:t xml:space="preserve"> 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  <w:t xml:space="preserve"> </w:t>
      </w:r>
      <w:r w:rsidRPr="00D242B3">
        <w:rPr>
          <w:sz w:val="24"/>
          <w:szCs w:val="24"/>
        </w:rPr>
        <w:tab/>
      </w:r>
      <w:r w:rsidRPr="00D242B3">
        <w:rPr>
          <w:sz w:val="24"/>
          <w:szCs w:val="24"/>
        </w:rPr>
        <w:tab/>
      </w:r>
    </w:p>
    <w:p w14:paraId="054EACC2" w14:textId="77777777" w:rsidR="00AC082C" w:rsidRPr="00D242B3" w:rsidRDefault="001106D2" w:rsidP="00BA7435">
      <w:p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        Exam </w:t>
      </w:r>
      <w:proofErr w:type="gramStart"/>
      <w:r w:rsidRPr="00D242B3">
        <w:rPr>
          <w:sz w:val="24"/>
          <w:szCs w:val="24"/>
        </w:rPr>
        <w:t>mark:</w:t>
      </w:r>
      <w:r w:rsidRPr="00D242B3">
        <w:rPr>
          <w:b/>
          <w:sz w:val="24"/>
          <w:szCs w:val="24"/>
        </w:rPr>
        <w:t>_</w:t>
      </w:r>
      <w:proofErr w:type="gramEnd"/>
      <w:r w:rsidRPr="00D242B3">
        <w:rPr>
          <w:b/>
          <w:sz w:val="24"/>
          <w:szCs w:val="24"/>
        </w:rPr>
        <w:t>_____________</w:t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</w:r>
      <w:r w:rsidR="00BA7435" w:rsidRPr="00D242B3">
        <w:rPr>
          <w:sz w:val="24"/>
          <w:szCs w:val="24"/>
        </w:rPr>
        <w:tab/>
        <w:t xml:space="preserve"> </w:t>
      </w:r>
    </w:p>
    <w:p w14:paraId="054EACC3" w14:textId="77777777" w:rsidR="00AC082C" w:rsidRPr="00D242B3" w:rsidRDefault="00AC082C" w:rsidP="008C58B0">
      <w:pPr>
        <w:spacing w:line="240" w:lineRule="auto"/>
        <w:rPr>
          <w:sz w:val="24"/>
          <w:szCs w:val="24"/>
        </w:rPr>
      </w:pPr>
    </w:p>
    <w:p w14:paraId="054EACC4" w14:textId="277BD56D" w:rsidR="00AC082C" w:rsidRPr="00D242B3" w:rsidRDefault="00AC082C" w:rsidP="00AC082C">
      <w:pPr>
        <w:spacing w:line="240" w:lineRule="auto"/>
        <w:ind w:firstLine="360"/>
        <w:rPr>
          <w:sz w:val="24"/>
          <w:szCs w:val="24"/>
        </w:rPr>
      </w:pPr>
      <w:r w:rsidRPr="00D242B3">
        <w:rPr>
          <w:sz w:val="24"/>
          <w:szCs w:val="24"/>
        </w:rPr>
        <w:t xml:space="preserve">Last day </w:t>
      </w:r>
      <w:r w:rsidR="004D57E2" w:rsidRPr="00D242B3">
        <w:rPr>
          <w:sz w:val="24"/>
          <w:szCs w:val="24"/>
        </w:rPr>
        <w:t xml:space="preserve">of classes is </w:t>
      </w:r>
      <w:r w:rsidR="00E47960">
        <w:rPr>
          <w:sz w:val="24"/>
          <w:szCs w:val="24"/>
        </w:rPr>
        <w:t>Wednesday</w:t>
      </w:r>
      <w:r w:rsidR="00617291">
        <w:rPr>
          <w:sz w:val="24"/>
          <w:szCs w:val="24"/>
        </w:rPr>
        <w:t>, January 2</w:t>
      </w:r>
      <w:r w:rsidR="00E47960">
        <w:rPr>
          <w:sz w:val="24"/>
          <w:szCs w:val="24"/>
        </w:rPr>
        <w:t>2</w:t>
      </w:r>
      <w:r w:rsidR="00617291" w:rsidRPr="00617291">
        <w:rPr>
          <w:sz w:val="24"/>
          <w:szCs w:val="24"/>
          <w:vertAlign w:val="superscript"/>
        </w:rPr>
        <w:t>nd</w:t>
      </w:r>
      <w:r w:rsidR="006C4237">
        <w:rPr>
          <w:sz w:val="24"/>
          <w:szCs w:val="24"/>
        </w:rPr>
        <w:t>, 20</w:t>
      </w:r>
      <w:r w:rsidR="00E47960">
        <w:rPr>
          <w:sz w:val="24"/>
          <w:szCs w:val="24"/>
        </w:rPr>
        <w:t>20</w:t>
      </w:r>
    </w:p>
    <w:p w14:paraId="054EACC5" w14:textId="0290B883" w:rsidR="00BA7435" w:rsidRDefault="00AC082C" w:rsidP="00E23F99">
      <w:pPr>
        <w:spacing w:line="240" w:lineRule="auto"/>
        <w:ind w:firstLine="360"/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 xml:space="preserve">Final </w:t>
      </w:r>
      <w:proofErr w:type="gramStart"/>
      <w:r w:rsidRPr="00D242B3">
        <w:rPr>
          <w:b/>
          <w:sz w:val="24"/>
          <w:szCs w:val="24"/>
        </w:rPr>
        <w:t>Exam</w:t>
      </w:r>
      <w:r w:rsidR="005D416B" w:rsidRPr="00D242B3">
        <w:rPr>
          <w:b/>
          <w:sz w:val="24"/>
          <w:szCs w:val="24"/>
        </w:rPr>
        <w:t xml:space="preserve"> </w:t>
      </w:r>
      <w:r w:rsidRPr="00D242B3">
        <w:rPr>
          <w:b/>
          <w:sz w:val="24"/>
          <w:szCs w:val="24"/>
        </w:rPr>
        <w:t xml:space="preserve"> </w:t>
      </w:r>
      <w:r w:rsidR="004D57E2" w:rsidRPr="00D242B3">
        <w:rPr>
          <w:b/>
          <w:sz w:val="24"/>
          <w:szCs w:val="24"/>
        </w:rPr>
        <w:t>TBA</w:t>
      </w:r>
      <w:proofErr w:type="gramEnd"/>
      <w:r w:rsidR="00617291">
        <w:rPr>
          <w:b/>
          <w:sz w:val="24"/>
          <w:szCs w:val="24"/>
        </w:rPr>
        <w:t xml:space="preserve"> (Possibly </w:t>
      </w:r>
      <w:r w:rsidR="00E47960">
        <w:rPr>
          <w:b/>
          <w:sz w:val="24"/>
          <w:szCs w:val="24"/>
        </w:rPr>
        <w:t>Thursday</w:t>
      </w:r>
      <w:r w:rsidR="006C4237">
        <w:rPr>
          <w:b/>
          <w:sz w:val="24"/>
          <w:szCs w:val="24"/>
        </w:rPr>
        <w:t>, January 23</w:t>
      </w:r>
      <w:r w:rsidR="006C4237" w:rsidRPr="006C4237">
        <w:rPr>
          <w:b/>
          <w:sz w:val="24"/>
          <w:szCs w:val="24"/>
          <w:vertAlign w:val="superscript"/>
        </w:rPr>
        <w:t>rd</w:t>
      </w:r>
      <w:r w:rsidR="006C4237">
        <w:rPr>
          <w:b/>
          <w:sz w:val="24"/>
          <w:szCs w:val="24"/>
        </w:rPr>
        <w:t xml:space="preserve"> </w:t>
      </w:r>
      <w:r w:rsidR="00BA7435" w:rsidRPr="00D242B3">
        <w:rPr>
          <w:b/>
          <w:sz w:val="24"/>
          <w:szCs w:val="24"/>
        </w:rPr>
        <w:t>)</w:t>
      </w:r>
    </w:p>
    <w:p w14:paraId="054EACC6" w14:textId="77777777" w:rsidR="008C58B0" w:rsidRPr="00D242B3" w:rsidRDefault="008C58B0" w:rsidP="00E23F99">
      <w:pPr>
        <w:spacing w:line="240" w:lineRule="auto"/>
        <w:ind w:firstLine="360"/>
        <w:rPr>
          <w:b/>
          <w:sz w:val="24"/>
          <w:szCs w:val="24"/>
        </w:rPr>
      </w:pPr>
    </w:p>
    <w:p w14:paraId="054EACC7" w14:textId="2582C984" w:rsidR="00E23F99" w:rsidRDefault="00A2083D" w:rsidP="00D242B3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Note:  This syllabus is available on my </w:t>
      </w:r>
      <w:r w:rsidR="00E47960">
        <w:rPr>
          <w:b/>
          <w:sz w:val="24"/>
          <w:szCs w:val="24"/>
        </w:rPr>
        <w:t>microsite</w:t>
      </w:r>
      <w:r>
        <w:rPr>
          <w:b/>
          <w:sz w:val="24"/>
          <w:szCs w:val="24"/>
        </w:rPr>
        <w:t xml:space="preserve"> page.  Contact info:  </w:t>
      </w:r>
      <w:hyperlink r:id="rId9" w:history="1">
        <w:r w:rsidRPr="007A2F3C">
          <w:rPr>
            <w:rStyle w:val="Hyperlink"/>
            <w:b/>
            <w:sz w:val="24"/>
            <w:szCs w:val="24"/>
          </w:rPr>
          <w:t>alice.orchard@eips.ca</w:t>
        </w:r>
      </w:hyperlink>
    </w:p>
    <w:p w14:paraId="054EACC8" w14:textId="77777777" w:rsidR="00A2083D" w:rsidRDefault="00A2083D" w:rsidP="00D242B3">
      <w:pPr>
        <w:spacing w:line="240" w:lineRule="auto"/>
        <w:rPr>
          <w:b/>
          <w:sz w:val="24"/>
          <w:szCs w:val="24"/>
        </w:rPr>
      </w:pPr>
    </w:p>
    <w:p w14:paraId="7B7C872E" w14:textId="77777777" w:rsidR="00201417" w:rsidRDefault="00201417" w:rsidP="008C58B0">
      <w:pPr>
        <w:pStyle w:val="NoSpacing"/>
        <w:rPr>
          <w:b/>
          <w:sz w:val="24"/>
          <w:szCs w:val="24"/>
          <w:u w:val="single"/>
        </w:rPr>
      </w:pPr>
    </w:p>
    <w:p w14:paraId="01D27FD9" w14:textId="77777777" w:rsidR="00201417" w:rsidRDefault="00201417" w:rsidP="008C58B0">
      <w:pPr>
        <w:pStyle w:val="NoSpacing"/>
        <w:rPr>
          <w:b/>
          <w:sz w:val="24"/>
          <w:szCs w:val="24"/>
          <w:u w:val="single"/>
        </w:rPr>
      </w:pPr>
    </w:p>
    <w:p w14:paraId="054EACC9" w14:textId="735AEA11" w:rsidR="008C58B0" w:rsidRPr="00D242B3" w:rsidRDefault="008C58B0" w:rsidP="008C58B0">
      <w:pPr>
        <w:pStyle w:val="NoSpacing"/>
        <w:rPr>
          <w:b/>
          <w:sz w:val="24"/>
          <w:szCs w:val="24"/>
        </w:rPr>
      </w:pPr>
      <w:r w:rsidRPr="00D242B3">
        <w:rPr>
          <w:b/>
          <w:sz w:val="24"/>
          <w:szCs w:val="24"/>
          <w:u w:val="single"/>
        </w:rPr>
        <w:t>Required Materials</w:t>
      </w:r>
    </w:p>
    <w:p w14:paraId="054EACCA" w14:textId="77777777" w:rsidR="008C58B0" w:rsidRPr="00D242B3" w:rsidRDefault="008C58B0" w:rsidP="008C58B0">
      <w:pPr>
        <w:pStyle w:val="NoSpacing"/>
        <w:rPr>
          <w:sz w:val="24"/>
          <w:szCs w:val="24"/>
        </w:rPr>
      </w:pPr>
      <w:r w:rsidRPr="00D242B3">
        <w:rPr>
          <w:sz w:val="24"/>
          <w:szCs w:val="24"/>
        </w:rPr>
        <w:t>Pre-Calculus 11 textbook, a binder, a pencil, and a graphing calculator.</w:t>
      </w:r>
    </w:p>
    <w:p w14:paraId="054EACCB" w14:textId="77777777" w:rsidR="008C58B0" w:rsidRDefault="008C58B0" w:rsidP="008C58B0">
      <w:pPr>
        <w:pStyle w:val="NoSpacing"/>
        <w:rPr>
          <w:sz w:val="24"/>
          <w:szCs w:val="24"/>
        </w:rPr>
      </w:pPr>
      <w:r w:rsidRPr="00D242B3">
        <w:rPr>
          <w:sz w:val="24"/>
          <w:szCs w:val="24"/>
        </w:rPr>
        <w:t xml:space="preserve">In addition, </w:t>
      </w:r>
      <w:r w:rsidRPr="00D242B3">
        <w:rPr>
          <w:i/>
          <w:sz w:val="24"/>
          <w:szCs w:val="24"/>
        </w:rPr>
        <w:t>The Key</w:t>
      </w:r>
      <w:r w:rsidRPr="00D242B3">
        <w:rPr>
          <w:sz w:val="24"/>
          <w:szCs w:val="24"/>
        </w:rPr>
        <w:t xml:space="preserve"> is a booklet that contains an ample amount of test questions and solutions to help you prepare for exams.</w:t>
      </w:r>
    </w:p>
    <w:p w14:paraId="054EACCC" w14:textId="77777777" w:rsidR="008C58B0" w:rsidRPr="00D242B3" w:rsidRDefault="008C58B0" w:rsidP="008C58B0">
      <w:pPr>
        <w:pStyle w:val="NoSpacing"/>
        <w:rPr>
          <w:sz w:val="24"/>
          <w:szCs w:val="24"/>
        </w:rPr>
      </w:pPr>
    </w:p>
    <w:p w14:paraId="4549951E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69FEC9CA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2EE3A12D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5616B298" w14:textId="77777777" w:rsidR="00201417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054EACCD" w14:textId="71C67A8D" w:rsidR="008C58B0" w:rsidRDefault="008C58B0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  <w:r w:rsidRPr="008C58B0"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  <w:lastRenderedPageBreak/>
        <w:t>Exams and Assignments</w:t>
      </w:r>
    </w:p>
    <w:p w14:paraId="665861E4" w14:textId="77777777" w:rsidR="00201417" w:rsidRPr="008C58B0" w:rsidRDefault="00201417" w:rsidP="008C58B0">
      <w:pPr>
        <w:spacing w:line="240" w:lineRule="auto"/>
        <w:rPr>
          <w:rFonts w:ascii="Calibri" w:eastAsia="Times New Roman" w:hAnsi="Calibri" w:cs="Times New Roman"/>
          <w:b/>
          <w:color w:val="000000"/>
          <w:sz w:val="24"/>
          <w:szCs w:val="24"/>
          <w:u w:val="single"/>
        </w:rPr>
      </w:pPr>
    </w:p>
    <w:p w14:paraId="054EACCE" w14:textId="77777777" w:rsidR="008C58B0" w:rsidRPr="00D242B3" w:rsidRDefault="008C58B0" w:rsidP="008C58B0">
      <w:pPr>
        <w:spacing w:line="240" w:lineRule="auto"/>
        <w:rPr>
          <w:rFonts w:ascii="Calibri" w:eastAsia="Times New Roman" w:hAnsi="Calibri" w:cs="Times New Roman"/>
          <w:color w:val="000000"/>
          <w:sz w:val="24"/>
          <w:szCs w:val="24"/>
        </w:rPr>
      </w:pPr>
      <w:r w:rsidRPr="00D242B3">
        <w:rPr>
          <w:rFonts w:ascii="Calibri" w:eastAsia="Times New Roman" w:hAnsi="Calibri" w:cs="Times New Roman"/>
          <w:color w:val="000000"/>
          <w:sz w:val="24"/>
          <w:szCs w:val="24"/>
        </w:rPr>
        <w:t xml:space="preserve">1. If you are absent for an exam, you are required to write the exam </w:t>
      </w:r>
      <w:r w:rsidRPr="00D242B3">
        <w:rPr>
          <w:rFonts w:ascii="Calibri" w:eastAsia="Times New Roman" w:hAnsi="Calibri" w:cs="Times New Roman"/>
          <w:b/>
          <w:color w:val="000000"/>
          <w:sz w:val="24"/>
          <w:szCs w:val="24"/>
        </w:rPr>
        <w:t>upon your return</w:t>
      </w:r>
      <w:r w:rsidRPr="00D242B3">
        <w:rPr>
          <w:rFonts w:ascii="Calibri" w:eastAsia="Times New Roman" w:hAnsi="Calibri" w:cs="Times New Roman"/>
          <w:color w:val="000000"/>
          <w:sz w:val="24"/>
          <w:szCs w:val="24"/>
        </w:rPr>
        <w:t xml:space="preserve"> at an agreed upon time and location.</w:t>
      </w:r>
    </w:p>
    <w:p w14:paraId="054EACCF" w14:textId="77777777" w:rsidR="008C58B0" w:rsidRPr="00D242B3" w:rsidRDefault="008C58B0" w:rsidP="008C58B0">
      <w:pPr>
        <w:spacing w:line="240" w:lineRule="auto"/>
        <w:rPr>
          <w:rFonts w:ascii="Calibri" w:eastAsia="Times New Roman" w:hAnsi="Calibri" w:cs="Times New Roman"/>
          <w:color w:val="000000"/>
          <w:sz w:val="24"/>
          <w:szCs w:val="24"/>
        </w:rPr>
      </w:pPr>
      <w:r w:rsidRPr="00D242B3">
        <w:rPr>
          <w:rFonts w:ascii="Calibri" w:eastAsia="Times New Roman" w:hAnsi="Calibri" w:cs="Times New Roman"/>
          <w:color w:val="000000"/>
          <w:sz w:val="24"/>
          <w:szCs w:val="24"/>
        </w:rPr>
        <w:t xml:space="preserve">2. Please be aware that everything counts. All work assigned (assignments, quizzes, exams) may be used to determine your grade in this course. </w:t>
      </w:r>
    </w:p>
    <w:p w14:paraId="0F90C54E" w14:textId="77777777" w:rsidR="00E47960" w:rsidRPr="00D242B3" w:rsidRDefault="00E47960" w:rsidP="00D242B3">
      <w:pPr>
        <w:spacing w:line="240" w:lineRule="auto"/>
        <w:rPr>
          <w:b/>
          <w:sz w:val="24"/>
          <w:szCs w:val="24"/>
        </w:rPr>
      </w:pPr>
    </w:p>
    <w:p w14:paraId="054EAE20" w14:textId="77777777" w:rsidR="00AC082C" w:rsidRPr="00D242B3" w:rsidRDefault="00AC082C" w:rsidP="00AC082C">
      <w:pPr>
        <w:spacing w:line="240" w:lineRule="auto"/>
        <w:rPr>
          <w:rFonts w:ascii="Calibri" w:eastAsia="Times New Roman" w:hAnsi="Calibri" w:cs="Times New Roman"/>
          <w:color w:val="000000"/>
          <w:sz w:val="24"/>
          <w:szCs w:val="24"/>
        </w:rPr>
      </w:pPr>
    </w:p>
    <w:p w14:paraId="054EAE21" w14:textId="1B6917C2" w:rsidR="008C58B0" w:rsidRDefault="008C58B0" w:rsidP="008C58B0">
      <w:pPr>
        <w:pStyle w:val="NoSpacing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Course Information</w:t>
      </w:r>
    </w:p>
    <w:p w14:paraId="29C12573" w14:textId="77777777" w:rsidR="00201417" w:rsidRPr="00D242B3" w:rsidRDefault="00201417" w:rsidP="008C58B0">
      <w:pPr>
        <w:pStyle w:val="NoSpacing"/>
        <w:rPr>
          <w:b/>
          <w:sz w:val="24"/>
          <w:szCs w:val="24"/>
        </w:rPr>
      </w:pPr>
    </w:p>
    <w:p w14:paraId="054EAE22" w14:textId="77777777" w:rsidR="008C58B0" w:rsidRDefault="008C58B0" w:rsidP="008C58B0">
      <w:pPr>
        <w:pStyle w:val="NoSpacing"/>
      </w:pPr>
      <w:r w:rsidRPr="00765862">
        <w:t xml:space="preserve">The goal of the course is to provide prerequisite attitudes, knowledge, skills and understandings for success in future math courses then eventually for specific post-secondary programs or direct entry into the work force.  The course will provide students with mathematical understandings and critical-thinking skills.  The focus of student learning will be on developing a conceptual and procedural understanding of mathematics. </w:t>
      </w:r>
    </w:p>
    <w:p w14:paraId="054EAE23" w14:textId="77777777" w:rsidR="008C58B0" w:rsidRDefault="008C58B0" w:rsidP="008C58B0">
      <w:pPr>
        <w:pStyle w:val="NoSpacing"/>
      </w:pPr>
    </w:p>
    <w:p w14:paraId="054EAE26" w14:textId="267398D8" w:rsidR="009E542F" w:rsidRDefault="008C58B0" w:rsidP="00201417">
      <w:pPr>
        <w:pStyle w:val="NoSpacing"/>
      </w:pPr>
      <w:r>
        <w:t>Math 20-1</w:t>
      </w:r>
      <w:r w:rsidRPr="00077EF1">
        <w:t xml:space="preserve"> is designed for students who are interested in careers that require a university or college program.  This course will provide students with both mathematical reasoning and critical-thinking skills.  Topics include </w:t>
      </w:r>
      <w:r>
        <w:t>Patterns, Quadratics</w:t>
      </w:r>
      <w:r w:rsidRPr="00077EF1">
        <w:t xml:space="preserve">, </w:t>
      </w:r>
      <w:r>
        <w:t>Functions and Equations</w:t>
      </w:r>
      <w:r w:rsidRPr="00077EF1">
        <w:t xml:space="preserve">, </w:t>
      </w:r>
      <w:r>
        <w:t>and Systems of Equations and Inequalities</w:t>
      </w:r>
      <w:r w:rsidRPr="00077EF1">
        <w:t xml:space="preserve">.  Students who pass Math </w:t>
      </w:r>
      <w:r>
        <w:t>20-1 have the option to take the 30-1, 30-2, or 3</w:t>
      </w:r>
      <w:r w:rsidRPr="00077EF1">
        <w:t xml:space="preserve">0-3 sequence.  </w:t>
      </w:r>
    </w:p>
    <w:p w14:paraId="3BBB6E6F" w14:textId="77777777" w:rsidR="00201417" w:rsidRPr="00201417" w:rsidRDefault="00201417" w:rsidP="00201417">
      <w:pPr>
        <w:pStyle w:val="NoSpacing"/>
      </w:pPr>
    </w:p>
    <w:p w14:paraId="2312697C" w14:textId="61139D29" w:rsidR="00201417" w:rsidRDefault="009E542F" w:rsidP="00201417">
      <w:pPr>
        <w:spacing w:line="240" w:lineRule="auto"/>
        <w:rPr>
          <w:b/>
          <w:sz w:val="24"/>
          <w:szCs w:val="24"/>
          <w:u w:val="single"/>
        </w:rPr>
      </w:pPr>
      <w:r w:rsidRPr="00A2083D">
        <w:rPr>
          <w:b/>
          <w:sz w:val="24"/>
          <w:szCs w:val="24"/>
          <w:u w:val="single"/>
        </w:rPr>
        <w:t>Evaluation</w:t>
      </w:r>
    </w:p>
    <w:p w14:paraId="48811B5D" w14:textId="77777777" w:rsidR="00201417" w:rsidRDefault="00201417" w:rsidP="00201417">
      <w:pPr>
        <w:spacing w:line="240" w:lineRule="auto"/>
        <w:rPr>
          <w:b/>
          <w:sz w:val="24"/>
          <w:szCs w:val="24"/>
          <w:u w:val="single"/>
        </w:rPr>
      </w:pPr>
    </w:p>
    <w:p w14:paraId="054EAE28" w14:textId="4235BFF8" w:rsidR="009E542F" w:rsidRPr="00201417" w:rsidRDefault="009E542F" w:rsidP="00201417">
      <w:pPr>
        <w:spacing w:line="240" w:lineRule="auto"/>
        <w:rPr>
          <w:b/>
          <w:sz w:val="24"/>
          <w:szCs w:val="24"/>
          <w:u w:val="single"/>
        </w:rPr>
      </w:pPr>
      <w:r w:rsidRPr="00F23BB5">
        <w:rPr>
          <w:sz w:val="24"/>
          <w:szCs w:val="24"/>
        </w:rPr>
        <w:t xml:space="preserve">There will be a unit exam after each unit.  In addition to the </w:t>
      </w:r>
      <w:proofErr w:type="gramStart"/>
      <w:r w:rsidRPr="00F23BB5">
        <w:rPr>
          <w:sz w:val="24"/>
          <w:szCs w:val="24"/>
        </w:rPr>
        <w:t>7 unit</w:t>
      </w:r>
      <w:proofErr w:type="gramEnd"/>
      <w:r w:rsidRPr="00F23BB5">
        <w:rPr>
          <w:sz w:val="24"/>
          <w:szCs w:val="24"/>
        </w:rPr>
        <w:t xml:space="preserve"> exams, assignments designed to promote understanding will occur throughout the course</w:t>
      </w:r>
      <w:r w:rsidRPr="00F23BB5">
        <w:rPr>
          <w:b/>
          <w:sz w:val="24"/>
          <w:szCs w:val="24"/>
        </w:rPr>
        <w:t>.</w:t>
      </w:r>
      <w:r w:rsidRPr="00F23BB5">
        <w:rPr>
          <w:sz w:val="24"/>
          <w:szCs w:val="24"/>
        </w:rPr>
        <w:t xml:space="preserve">  </w:t>
      </w:r>
    </w:p>
    <w:p w14:paraId="054EAE29" w14:textId="77777777" w:rsidR="009E542F" w:rsidRPr="00F23BB5" w:rsidRDefault="009E542F" w:rsidP="009E542F">
      <w:pPr>
        <w:pStyle w:val="NoSpacing"/>
        <w:rPr>
          <w:rFonts w:ascii="Calibri" w:hAnsi="Calibri"/>
          <w:color w:val="000000"/>
          <w:sz w:val="24"/>
          <w:szCs w:val="24"/>
        </w:rPr>
      </w:pPr>
      <w:r w:rsidRPr="00F23BB5">
        <w:rPr>
          <w:rFonts w:ascii="Calibri" w:hAnsi="Calibri"/>
          <w:color w:val="000000"/>
          <w:sz w:val="24"/>
          <w:szCs w:val="24"/>
        </w:rPr>
        <w:t xml:space="preserve">Opportunity to improve an exam mark will be offered at </w:t>
      </w:r>
      <w:r w:rsidR="00F24FFA">
        <w:rPr>
          <w:rFonts w:ascii="Calibri" w:hAnsi="Calibri"/>
          <w:color w:val="000000"/>
          <w:sz w:val="24"/>
          <w:szCs w:val="24"/>
        </w:rPr>
        <w:t xml:space="preserve">specified </w:t>
      </w:r>
      <w:r w:rsidRPr="00F23BB5">
        <w:rPr>
          <w:rFonts w:ascii="Calibri" w:hAnsi="Calibri"/>
          <w:color w:val="000000"/>
          <w:sz w:val="24"/>
          <w:szCs w:val="24"/>
        </w:rPr>
        <w:t xml:space="preserve">points </w:t>
      </w:r>
      <w:r w:rsidR="00F24FFA">
        <w:rPr>
          <w:rFonts w:ascii="Calibri" w:hAnsi="Calibri"/>
          <w:color w:val="000000"/>
          <w:sz w:val="24"/>
          <w:szCs w:val="24"/>
        </w:rPr>
        <w:t>in</w:t>
      </w:r>
      <w:r w:rsidRPr="00F23BB5">
        <w:rPr>
          <w:rFonts w:ascii="Calibri" w:hAnsi="Calibri"/>
          <w:color w:val="000000"/>
          <w:sz w:val="24"/>
          <w:szCs w:val="24"/>
        </w:rPr>
        <w:t xml:space="preserve"> the semester. Rewrite opportunities will be at the teacher’s discretion after you have filled out a re-write form and have displayed evidence of practice and attention to further your learning. </w:t>
      </w:r>
      <w:r w:rsidR="00F23BB5" w:rsidRPr="00F23BB5">
        <w:rPr>
          <w:b/>
          <w:sz w:val="24"/>
          <w:szCs w:val="24"/>
        </w:rPr>
        <w:t>Staying on task and keeping pace with the class is important</w:t>
      </w:r>
      <w:r w:rsidR="00F24FFA">
        <w:rPr>
          <w:b/>
          <w:sz w:val="24"/>
          <w:szCs w:val="24"/>
        </w:rPr>
        <w:t xml:space="preserve">.  </w:t>
      </w:r>
      <w:proofErr w:type="gramStart"/>
      <w:r w:rsidR="00F23BB5" w:rsidRPr="00E45EE7">
        <w:rPr>
          <w:color w:val="000000"/>
        </w:rPr>
        <w:t>With this in mind, UNIT</w:t>
      </w:r>
      <w:proofErr w:type="gramEnd"/>
      <w:r w:rsidR="00F23BB5" w:rsidRPr="00E45EE7">
        <w:rPr>
          <w:color w:val="000000"/>
        </w:rPr>
        <w:t xml:space="preserve"> STUDY NOTES should be presented to me </w:t>
      </w:r>
      <w:r w:rsidR="00F23BB5" w:rsidRPr="00E45EE7">
        <w:rPr>
          <w:b/>
          <w:color w:val="000000"/>
        </w:rPr>
        <w:t xml:space="preserve">prior </w:t>
      </w:r>
      <w:r w:rsidR="00F23BB5" w:rsidRPr="00E45EE7">
        <w:rPr>
          <w:color w:val="000000"/>
        </w:rPr>
        <w:t>to each unit exam in order for me to consider granting a re-write opportunity.</w:t>
      </w:r>
    </w:p>
    <w:p w14:paraId="054EAE2A" w14:textId="77777777" w:rsidR="009E542F" w:rsidRPr="00D242B3" w:rsidRDefault="009E542F" w:rsidP="009E542F">
      <w:pPr>
        <w:pStyle w:val="NoSpacing"/>
        <w:rPr>
          <w:rFonts w:ascii="Calibri" w:hAnsi="Calibri"/>
          <w:sz w:val="24"/>
          <w:szCs w:val="24"/>
        </w:rPr>
      </w:pPr>
      <w:r w:rsidRPr="00F23BB5">
        <w:rPr>
          <w:sz w:val="24"/>
          <w:szCs w:val="24"/>
        </w:rPr>
        <w:t>The mark you achieve in class will be w</w:t>
      </w:r>
      <w:r w:rsidR="00D242B3" w:rsidRPr="00F23BB5">
        <w:rPr>
          <w:sz w:val="24"/>
          <w:szCs w:val="24"/>
        </w:rPr>
        <w:t>orth 70% of your final Math 2</w:t>
      </w:r>
      <w:r w:rsidRPr="00F23BB5">
        <w:rPr>
          <w:sz w:val="24"/>
          <w:szCs w:val="24"/>
        </w:rPr>
        <w:t xml:space="preserve">0-1 mark, leaving the </w:t>
      </w:r>
      <w:r w:rsidR="00D242B3" w:rsidRPr="00F23BB5">
        <w:rPr>
          <w:sz w:val="24"/>
          <w:szCs w:val="24"/>
        </w:rPr>
        <w:t>Final E</w:t>
      </w:r>
      <w:r w:rsidRPr="00F23BB5">
        <w:rPr>
          <w:sz w:val="24"/>
          <w:szCs w:val="24"/>
        </w:rPr>
        <w:t>xam worth 30% of your final mark.</w:t>
      </w:r>
      <w:r w:rsidRPr="00D242B3">
        <w:rPr>
          <w:sz w:val="24"/>
          <w:szCs w:val="24"/>
        </w:rPr>
        <w:t xml:space="preserve"> </w:t>
      </w:r>
      <w:r w:rsidRPr="00D242B3">
        <w:rPr>
          <w:rFonts w:ascii="Calibri" w:hAnsi="Calibri"/>
          <w:color w:val="000000"/>
          <w:sz w:val="24"/>
          <w:szCs w:val="24"/>
        </w:rPr>
        <w:t xml:space="preserve"> </w:t>
      </w:r>
    </w:p>
    <w:p w14:paraId="054EAE2B" w14:textId="77777777" w:rsidR="006C4237" w:rsidRDefault="006C4237" w:rsidP="006C4237">
      <w:pPr>
        <w:spacing w:line="276" w:lineRule="auto"/>
        <w:ind w:left="360"/>
        <w:rPr>
          <w:b/>
        </w:rPr>
      </w:pPr>
    </w:p>
    <w:tbl>
      <w:tblPr>
        <w:tblW w:w="7830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83"/>
        <w:gridCol w:w="3397"/>
        <w:gridCol w:w="1350"/>
      </w:tblGrid>
      <w:tr w:rsidR="00201417" w14:paraId="7BE9CE9B" w14:textId="77777777" w:rsidTr="00201417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3083" w:type="dxa"/>
          </w:tcPr>
          <w:p w14:paraId="22536AA8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Categories </w:t>
            </w:r>
          </w:p>
        </w:tc>
        <w:tc>
          <w:tcPr>
            <w:tcW w:w="3397" w:type="dxa"/>
          </w:tcPr>
          <w:p w14:paraId="752F7071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Chapters in Text </w:t>
            </w:r>
          </w:p>
        </w:tc>
        <w:tc>
          <w:tcPr>
            <w:tcW w:w="1350" w:type="dxa"/>
          </w:tcPr>
          <w:p w14:paraId="37F98ED8" w14:textId="521DAFE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Weight </w:t>
            </w:r>
            <w:r>
              <w:rPr>
                <w:b/>
                <w:bCs/>
                <w:sz w:val="22"/>
                <w:szCs w:val="22"/>
              </w:rPr>
              <w:t>(%)</w:t>
            </w:r>
          </w:p>
        </w:tc>
      </w:tr>
      <w:tr w:rsidR="00201417" w14:paraId="2CA7B79A" w14:textId="77777777" w:rsidTr="00201417">
        <w:tblPrEx>
          <w:tblCellMar>
            <w:top w:w="0" w:type="dxa"/>
            <w:bottom w:w="0" w:type="dxa"/>
          </w:tblCellMar>
        </w:tblPrEx>
        <w:trPr>
          <w:trHeight w:val="217"/>
        </w:trPr>
        <w:tc>
          <w:tcPr>
            <w:tcW w:w="3083" w:type="dxa"/>
          </w:tcPr>
          <w:p w14:paraId="53A7FDDA" w14:textId="17DFB0D3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adicals and </w:t>
            </w:r>
            <w:proofErr w:type="spellStart"/>
            <w:r>
              <w:rPr>
                <w:sz w:val="22"/>
                <w:szCs w:val="22"/>
              </w:rPr>
              <w:t>Rationals</w:t>
            </w:r>
            <w:proofErr w:type="spellEnd"/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3397" w:type="dxa"/>
          </w:tcPr>
          <w:p w14:paraId="2C753312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5: Radicals </w:t>
            </w:r>
          </w:p>
          <w:p w14:paraId="6EC2839C" w14:textId="27350DE9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6: </w:t>
            </w:r>
            <w:proofErr w:type="spellStart"/>
            <w:r>
              <w:rPr>
                <w:sz w:val="22"/>
                <w:szCs w:val="22"/>
              </w:rPr>
              <w:t>Rationals</w:t>
            </w:r>
            <w:proofErr w:type="spellEnd"/>
          </w:p>
        </w:tc>
        <w:tc>
          <w:tcPr>
            <w:tcW w:w="1350" w:type="dxa"/>
          </w:tcPr>
          <w:p w14:paraId="373FFBB2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20 </w:t>
            </w:r>
          </w:p>
        </w:tc>
      </w:tr>
      <w:tr w:rsidR="00201417" w14:paraId="3674E119" w14:textId="77777777" w:rsidTr="00201417">
        <w:tblPrEx>
          <w:tblCellMar>
            <w:top w:w="0" w:type="dxa"/>
            <w:bottom w:w="0" w:type="dxa"/>
          </w:tblCellMar>
        </w:tblPrEx>
        <w:trPr>
          <w:trHeight w:val="147"/>
        </w:trPr>
        <w:tc>
          <w:tcPr>
            <w:tcW w:w="7830" w:type="dxa"/>
            <w:gridSpan w:val="3"/>
          </w:tcPr>
          <w:p w14:paraId="393B63EA" w14:textId="76F20491" w:rsidR="00201417" w:rsidRDefault="00201417">
            <w:pPr>
              <w:pStyle w:val="Default"/>
              <w:rPr>
                <w:sz w:val="22"/>
                <w:szCs w:val="22"/>
              </w:rPr>
            </w:pPr>
          </w:p>
        </w:tc>
      </w:tr>
      <w:tr w:rsidR="00201417" w14:paraId="59F6962B" w14:textId="77777777" w:rsidTr="00201417">
        <w:tblPrEx>
          <w:tblCellMar>
            <w:top w:w="0" w:type="dxa"/>
            <w:bottom w:w="0" w:type="dxa"/>
          </w:tblCellMar>
        </w:tblPrEx>
        <w:trPr>
          <w:trHeight w:val="147"/>
        </w:trPr>
        <w:tc>
          <w:tcPr>
            <w:tcW w:w="3083" w:type="dxa"/>
          </w:tcPr>
          <w:p w14:paraId="3CEC54CC" w14:textId="39636B5A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igonometry </w:t>
            </w:r>
          </w:p>
        </w:tc>
        <w:tc>
          <w:tcPr>
            <w:tcW w:w="3397" w:type="dxa"/>
          </w:tcPr>
          <w:p w14:paraId="517DF258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2:Trigonometry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350" w:type="dxa"/>
          </w:tcPr>
          <w:p w14:paraId="67C70ACF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1 </w:t>
            </w:r>
          </w:p>
        </w:tc>
      </w:tr>
      <w:tr w:rsidR="00201417" w14:paraId="23EBEBEC" w14:textId="77777777" w:rsidTr="00201417">
        <w:tblPrEx>
          <w:tblCellMar>
            <w:top w:w="0" w:type="dxa"/>
            <w:bottom w:w="0" w:type="dxa"/>
          </w:tblCellMar>
        </w:tblPrEx>
        <w:trPr>
          <w:trHeight w:val="147"/>
        </w:trPr>
        <w:tc>
          <w:tcPr>
            <w:tcW w:w="3083" w:type="dxa"/>
          </w:tcPr>
          <w:p w14:paraId="63EBC9D5" w14:textId="361A2F04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equences and Series </w:t>
            </w:r>
          </w:p>
        </w:tc>
        <w:tc>
          <w:tcPr>
            <w:tcW w:w="3397" w:type="dxa"/>
          </w:tcPr>
          <w:p w14:paraId="67AAE4E4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: Sequences and Series </w:t>
            </w:r>
          </w:p>
        </w:tc>
        <w:tc>
          <w:tcPr>
            <w:tcW w:w="1350" w:type="dxa"/>
          </w:tcPr>
          <w:p w14:paraId="221BE9FA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7 </w:t>
            </w:r>
          </w:p>
        </w:tc>
      </w:tr>
      <w:tr w:rsidR="00201417" w14:paraId="67C17EB3" w14:textId="77777777" w:rsidTr="00201417">
        <w:tblPrEx>
          <w:tblCellMar>
            <w:top w:w="0" w:type="dxa"/>
            <w:bottom w:w="0" w:type="dxa"/>
          </w:tblCellMar>
        </w:tblPrEx>
        <w:trPr>
          <w:trHeight w:val="217"/>
        </w:trPr>
        <w:tc>
          <w:tcPr>
            <w:tcW w:w="3083" w:type="dxa"/>
          </w:tcPr>
          <w:p w14:paraId="2CC676E1" w14:textId="258A85B2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Quadratics </w:t>
            </w:r>
          </w:p>
        </w:tc>
        <w:tc>
          <w:tcPr>
            <w:tcW w:w="3397" w:type="dxa"/>
          </w:tcPr>
          <w:p w14:paraId="6801452F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: Quadratic Functions</w:t>
            </w:r>
          </w:p>
          <w:p w14:paraId="54CB6DC7" w14:textId="13C81456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4: Quadratic Equations </w:t>
            </w:r>
          </w:p>
        </w:tc>
        <w:tc>
          <w:tcPr>
            <w:tcW w:w="1350" w:type="dxa"/>
          </w:tcPr>
          <w:p w14:paraId="1B3F558B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6 </w:t>
            </w:r>
          </w:p>
        </w:tc>
      </w:tr>
      <w:tr w:rsidR="00201417" w14:paraId="55DF455B" w14:textId="77777777" w:rsidTr="00201417">
        <w:tblPrEx>
          <w:tblCellMar>
            <w:top w:w="0" w:type="dxa"/>
            <w:bottom w:w="0" w:type="dxa"/>
          </w:tblCellMar>
        </w:tblPrEx>
        <w:trPr>
          <w:trHeight w:val="147"/>
        </w:trPr>
        <w:tc>
          <w:tcPr>
            <w:tcW w:w="3083" w:type="dxa"/>
          </w:tcPr>
          <w:p w14:paraId="64A4AB44" w14:textId="5595DC6A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Reciprocals and Abs Values </w:t>
            </w:r>
          </w:p>
        </w:tc>
        <w:tc>
          <w:tcPr>
            <w:tcW w:w="3397" w:type="dxa"/>
          </w:tcPr>
          <w:p w14:paraId="1C4B29FF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7: Reciprocals and Absolute Values </w:t>
            </w:r>
          </w:p>
        </w:tc>
        <w:tc>
          <w:tcPr>
            <w:tcW w:w="1350" w:type="dxa"/>
          </w:tcPr>
          <w:p w14:paraId="0A96CA65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8 </w:t>
            </w:r>
          </w:p>
        </w:tc>
      </w:tr>
      <w:tr w:rsidR="00201417" w14:paraId="3CA1679E" w14:textId="77777777" w:rsidTr="00201417">
        <w:tblPrEx>
          <w:tblCellMar>
            <w:top w:w="0" w:type="dxa"/>
            <w:bottom w:w="0" w:type="dxa"/>
          </w:tblCellMar>
        </w:tblPrEx>
        <w:trPr>
          <w:trHeight w:val="217"/>
        </w:trPr>
        <w:tc>
          <w:tcPr>
            <w:tcW w:w="3083" w:type="dxa"/>
          </w:tcPr>
          <w:p w14:paraId="71748487" w14:textId="112ACD5B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ystems and Inequalities </w:t>
            </w:r>
          </w:p>
        </w:tc>
        <w:tc>
          <w:tcPr>
            <w:tcW w:w="3397" w:type="dxa"/>
          </w:tcPr>
          <w:p w14:paraId="1697B02D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8: Systems </w:t>
            </w:r>
          </w:p>
          <w:p w14:paraId="1E0D3265" w14:textId="544E6412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: Inequalities</w:t>
            </w:r>
          </w:p>
        </w:tc>
        <w:tc>
          <w:tcPr>
            <w:tcW w:w="1350" w:type="dxa"/>
          </w:tcPr>
          <w:p w14:paraId="7B531033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8 </w:t>
            </w:r>
          </w:p>
        </w:tc>
      </w:tr>
      <w:tr w:rsidR="00201417" w14:paraId="64C0ABE2" w14:textId="77777777" w:rsidTr="00201417">
        <w:tblPrEx>
          <w:tblCellMar>
            <w:top w:w="0" w:type="dxa"/>
            <w:bottom w:w="0" w:type="dxa"/>
          </w:tblCellMar>
        </w:tblPrEx>
        <w:trPr>
          <w:trHeight w:val="147"/>
        </w:trPr>
        <w:tc>
          <w:tcPr>
            <w:tcW w:w="6480" w:type="dxa"/>
            <w:gridSpan w:val="2"/>
          </w:tcPr>
          <w:p w14:paraId="617CC7C4" w14:textId="55D27E79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inal Exam</w: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1350" w:type="dxa"/>
          </w:tcPr>
          <w:p w14:paraId="0B089ECC" w14:textId="77777777" w:rsidR="00201417" w:rsidRDefault="00201417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30 </w:t>
            </w:r>
          </w:p>
        </w:tc>
      </w:tr>
    </w:tbl>
    <w:p w14:paraId="054EAE2D" w14:textId="77777777" w:rsidR="006C4237" w:rsidRDefault="006C423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532DCAD6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79E4ADDB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629E3212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791450B5" w14:textId="0C436C0D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1194E68C" w14:textId="185D48B3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4DBACB93" w14:textId="77777777" w:rsidR="00201417" w:rsidRDefault="00201417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</w:p>
    <w:p w14:paraId="054EAE2E" w14:textId="50B2DEA5" w:rsidR="005D416B" w:rsidRPr="00A2083D" w:rsidRDefault="00AC082C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  <w:u w:val="single"/>
        </w:rPr>
      </w:pPr>
      <w:r w:rsidRPr="00A2083D">
        <w:rPr>
          <w:rFonts w:ascii="Calibri" w:eastAsia="Times New Roman" w:hAnsi="Calibri" w:cs="Times New Roman"/>
          <w:b/>
          <w:sz w:val="24"/>
          <w:szCs w:val="24"/>
          <w:u w:val="single"/>
        </w:rPr>
        <w:t>Classroom Expectations</w:t>
      </w:r>
    </w:p>
    <w:p w14:paraId="054EAE2F" w14:textId="77777777" w:rsidR="005B39ED" w:rsidRPr="00D242B3" w:rsidRDefault="005B39ED" w:rsidP="005D416B">
      <w:pPr>
        <w:spacing w:line="276" w:lineRule="auto"/>
        <w:rPr>
          <w:rFonts w:ascii="Calibri" w:eastAsia="Times New Roman" w:hAnsi="Calibri" w:cs="Times New Roman"/>
          <w:b/>
          <w:sz w:val="24"/>
          <w:szCs w:val="24"/>
        </w:rPr>
      </w:pPr>
    </w:p>
    <w:p w14:paraId="054EAE30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b/>
          <w:sz w:val="24"/>
          <w:szCs w:val="24"/>
        </w:rPr>
      </w:pPr>
      <w:r w:rsidRPr="00D242B3">
        <w:rPr>
          <w:b/>
          <w:sz w:val="24"/>
          <w:szCs w:val="24"/>
        </w:rPr>
        <w:t>Give your best effort every day; ask questions when you don’t understand. DO NOT FALL BEHIND!</w:t>
      </w:r>
    </w:p>
    <w:p w14:paraId="054EAE31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Attend class regularly.  </w:t>
      </w:r>
    </w:p>
    <w:p w14:paraId="054EAE32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Conduct yourself in a </w:t>
      </w:r>
      <w:r w:rsidRPr="00D242B3">
        <w:rPr>
          <w:b/>
          <w:sz w:val="24"/>
          <w:szCs w:val="24"/>
        </w:rPr>
        <w:t>courteous</w:t>
      </w:r>
      <w:r w:rsidRPr="00D242B3">
        <w:rPr>
          <w:sz w:val="24"/>
          <w:szCs w:val="24"/>
        </w:rPr>
        <w:t xml:space="preserve">, </w:t>
      </w:r>
      <w:r w:rsidRPr="00D242B3">
        <w:rPr>
          <w:b/>
          <w:sz w:val="24"/>
          <w:szCs w:val="24"/>
        </w:rPr>
        <w:t>respectful</w:t>
      </w:r>
      <w:r w:rsidRPr="00D242B3">
        <w:rPr>
          <w:sz w:val="24"/>
          <w:szCs w:val="24"/>
        </w:rPr>
        <w:t xml:space="preserve"> manner and comply with all school rules listed in the online student agenda.</w:t>
      </w:r>
    </w:p>
    <w:p w14:paraId="054EAE33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If you are late, you will be asked to </w:t>
      </w:r>
      <w:r w:rsidR="00BA7435" w:rsidRPr="00D242B3">
        <w:rPr>
          <w:sz w:val="24"/>
          <w:szCs w:val="24"/>
        </w:rPr>
        <w:t>get a late slip from the office.</w:t>
      </w:r>
    </w:p>
    <w:p w14:paraId="054EAE34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>Use washrooms before class begins.</w:t>
      </w:r>
    </w:p>
    <w:p w14:paraId="054EAE35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Be sitting at your desk </w:t>
      </w:r>
      <w:r w:rsidRPr="00D242B3">
        <w:rPr>
          <w:sz w:val="24"/>
          <w:szCs w:val="24"/>
          <w:u w:val="single"/>
        </w:rPr>
        <w:t>when the bell rings</w:t>
      </w:r>
      <w:r w:rsidRPr="00D242B3">
        <w:rPr>
          <w:sz w:val="24"/>
          <w:szCs w:val="24"/>
        </w:rPr>
        <w:t>.</w:t>
      </w:r>
    </w:p>
    <w:p w14:paraId="054EAE36" w14:textId="77777777" w:rsidR="005D416B" w:rsidRPr="00D242B3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>Bring your required materials to class every day.</w:t>
      </w:r>
    </w:p>
    <w:p w14:paraId="46D0281C" w14:textId="2CB93C4C" w:rsidR="004D6071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Please refrain from consuming any food or drink during the entire class, </w:t>
      </w:r>
      <w:r w:rsidR="004F28B9">
        <w:rPr>
          <w:sz w:val="24"/>
          <w:szCs w:val="24"/>
        </w:rPr>
        <w:t xml:space="preserve">except for </w:t>
      </w:r>
      <w:r w:rsidRPr="00D242B3">
        <w:rPr>
          <w:sz w:val="24"/>
          <w:szCs w:val="24"/>
        </w:rPr>
        <w:t xml:space="preserve">water. </w:t>
      </w:r>
    </w:p>
    <w:p w14:paraId="21680BCB" w14:textId="692CD68C" w:rsidR="00617515" w:rsidRDefault="00617515" w:rsidP="00617515">
      <w:pPr>
        <w:numPr>
          <w:ilvl w:val="0"/>
          <w:numId w:val="6"/>
        </w:numPr>
        <w:spacing w:line="276" w:lineRule="auto"/>
        <w:rPr>
          <w:rFonts w:ascii="Calibri" w:eastAsia="Times New Roman" w:hAnsi="Calibri" w:cs="Times New Roman"/>
          <w:sz w:val="26"/>
          <w:szCs w:val="26"/>
        </w:rPr>
      </w:pPr>
      <w:r w:rsidRPr="00D67EEB">
        <w:rPr>
          <w:rFonts w:ascii="Calibri" w:eastAsia="Times New Roman" w:hAnsi="Calibri" w:cs="Times New Roman"/>
          <w:sz w:val="26"/>
          <w:szCs w:val="26"/>
        </w:rPr>
        <w:t>Not use personal electronics (phones, music, games) unless directed to do so.</w:t>
      </w:r>
      <w:r>
        <w:rPr>
          <w:rFonts w:ascii="Calibri" w:eastAsia="Times New Roman" w:hAnsi="Calibri" w:cs="Times New Roman"/>
          <w:sz w:val="26"/>
          <w:szCs w:val="26"/>
        </w:rPr>
        <w:t xml:space="preserve">  It is expected that your personal device will be left in your locker or in the red pouch during class.</w:t>
      </w:r>
    </w:p>
    <w:p w14:paraId="054EAE39" w14:textId="77777777" w:rsidR="005D416B" w:rsidRDefault="005D416B" w:rsidP="005D416B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Review notes and class work every night and complete homework as assigned.  </w:t>
      </w:r>
    </w:p>
    <w:p w14:paraId="054EAE3A" w14:textId="77777777" w:rsidR="004D47DA" w:rsidRPr="004D47DA" w:rsidRDefault="004D47DA" w:rsidP="004D47DA">
      <w:pPr>
        <w:spacing w:line="240" w:lineRule="auto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DON’T PRACTICE UNTIL YOU GET IT RIGHT.  PRACTICE UNTIL YOU DON’T GET IT WRONG.</w:t>
      </w:r>
    </w:p>
    <w:p w14:paraId="054EAE3B" w14:textId="77777777" w:rsidR="00D242B3" w:rsidRPr="008C58B0" w:rsidRDefault="005D416B" w:rsidP="00FF15CE">
      <w:pPr>
        <w:numPr>
          <w:ilvl w:val="0"/>
          <w:numId w:val="6"/>
        </w:numPr>
        <w:spacing w:line="240" w:lineRule="auto"/>
        <w:rPr>
          <w:sz w:val="24"/>
          <w:szCs w:val="24"/>
        </w:rPr>
      </w:pPr>
      <w:r w:rsidRPr="00D242B3">
        <w:rPr>
          <w:sz w:val="24"/>
          <w:szCs w:val="24"/>
        </w:rPr>
        <w:t xml:space="preserve">Preparation to leave the classroom at the </w:t>
      </w:r>
      <w:r w:rsidRPr="00D242B3">
        <w:rPr>
          <w:sz w:val="24"/>
          <w:szCs w:val="24"/>
          <w:u w:val="single"/>
        </w:rPr>
        <w:t>end</w:t>
      </w:r>
      <w:r w:rsidRPr="00D242B3">
        <w:rPr>
          <w:sz w:val="24"/>
          <w:szCs w:val="24"/>
        </w:rPr>
        <w:t xml:space="preserve"> of the period includes ensur</w:t>
      </w:r>
      <w:r w:rsidR="00BA7435" w:rsidRPr="00D242B3">
        <w:rPr>
          <w:sz w:val="24"/>
          <w:szCs w:val="24"/>
        </w:rPr>
        <w:t>ing that your work area is neat.</w:t>
      </w:r>
    </w:p>
    <w:p w14:paraId="054EAE3C" w14:textId="77777777" w:rsidR="005B39ED" w:rsidRPr="00D242B3" w:rsidRDefault="005B39ED" w:rsidP="00FF15CE">
      <w:pPr>
        <w:rPr>
          <w:rFonts w:cs="Times New Roman"/>
          <w:b/>
          <w:sz w:val="24"/>
          <w:szCs w:val="24"/>
          <w:u w:val="single"/>
        </w:rPr>
      </w:pPr>
    </w:p>
    <w:p w14:paraId="0A344ABD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6659182F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714F1EC5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0A54BC31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5BFB9D74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118C55AB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757FA12F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00E0CDE9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29A89B0C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6CAE274E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1D76523F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65BA79C8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2BE4E7C5" w14:textId="77777777" w:rsidR="00201417" w:rsidRDefault="00201417" w:rsidP="007C2DB7">
      <w:pPr>
        <w:jc w:val="center"/>
        <w:rPr>
          <w:rFonts w:cs="Times New Roman"/>
          <w:b/>
          <w:sz w:val="24"/>
          <w:szCs w:val="24"/>
          <w:u w:val="single"/>
        </w:rPr>
      </w:pPr>
    </w:p>
    <w:p w14:paraId="054EAE3D" w14:textId="079C2EFC" w:rsidR="007C2DB7" w:rsidRPr="00D242B3" w:rsidRDefault="007C2DB7" w:rsidP="007C2DB7">
      <w:pPr>
        <w:jc w:val="center"/>
        <w:rPr>
          <w:rFonts w:cs="Times New Roman"/>
          <w:b/>
          <w:sz w:val="24"/>
          <w:szCs w:val="24"/>
          <w:u w:val="single"/>
        </w:rPr>
      </w:pPr>
      <w:r w:rsidRPr="00D242B3">
        <w:rPr>
          <w:rFonts w:cs="Times New Roman"/>
          <w:b/>
          <w:sz w:val="24"/>
          <w:szCs w:val="24"/>
          <w:u w:val="single"/>
        </w:rPr>
        <w:lastRenderedPageBreak/>
        <w:t xml:space="preserve">Unit </w:t>
      </w:r>
      <w:proofErr w:type="gramStart"/>
      <w:r w:rsidRPr="00D242B3">
        <w:rPr>
          <w:rFonts w:cs="Times New Roman"/>
          <w:b/>
          <w:sz w:val="24"/>
          <w:szCs w:val="24"/>
          <w:u w:val="single"/>
        </w:rPr>
        <w:t>1  -</w:t>
      </w:r>
      <w:proofErr w:type="gramEnd"/>
      <w:r w:rsidRPr="00D242B3">
        <w:rPr>
          <w:rFonts w:cs="Times New Roman"/>
          <w:b/>
          <w:sz w:val="24"/>
          <w:szCs w:val="24"/>
          <w:u w:val="single"/>
        </w:rPr>
        <w:t xml:space="preserve">  QUADRATICS Ch 3 &amp; 4</w:t>
      </w:r>
    </w:p>
    <w:p w14:paraId="054EAE3E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3F" w14:textId="77777777" w:rsidR="007C2DB7" w:rsidRPr="00D242B3" w:rsidRDefault="00422A28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sz w:val="24"/>
          <w:szCs w:val="24"/>
        </w:rPr>
        <w:t>3</w:t>
      </w:r>
      <w:r w:rsidR="007C2DB7" w:rsidRPr="00D242B3">
        <w:rPr>
          <w:rFonts w:cs="Times New Roman"/>
          <w:sz w:val="24"/>
          <w:szCs w:val="24"/>
        </w:rPr>
        <w:t xml:space="preserve">.1  </w:t>
      </w:r>
      <w:r w:rsidRPr="00D242B3">
        <w:rPr>
          <w:rFonts w:cs="Times New Roman"/>
          <w:sz w:val="24"/>
          <w:szCs w:val="24"/>
        </w:rPr>
        <w:t>Investigating</w:t>
      </w:r>
      <w:proofErr w:type="gramEnd"/>
      <w:r w:rsidRPr="00D242B3">
        <w:rPr>
          <w:rFonts w:cs="Times New Roman"/>
          <w:sz w:val="24"/>
          <w:szCs w:val="24"/>
        </w:rPr>
        <w:t xml:space="preserve"> QF in vertex form – pg. 142</w:t>
      </w:r>
    </w:p>
    <w:p w14:paraId="054EAE40" w14:textId="77777777" w:rsidR="007C2DB7" w:rsidRPr="00D242B3" w:rsidRDefault="007C2DB7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157 #2</w:t>
      </w:r>
      <w:r w:rsidR="00617291">
        <w:rPr>
          <w:rFonts w:cs="Times New Roman"/>
          <w:sz w:val="24"/>
          <w:szCs w:val="24"/>
        </w:rPr>
        <w:t xml:space="preserve"> </w:t>
      </w:r>
      <w:r w:rsidR="00617291" w:rsidRPr="006270DA">
        <w:rPr>
          <w:rFonts w:cs="Times New Roman"/>
          <w:b/>
          <w:sz w:val="24"/>
          <w:szCs w:val="24"/>
        </w:rPr>
        <w:t>PC2</w:t>
      </w:r>
      <w:r w:rsidR="00AC082C" w:rsidRPr="006270DA">
        <w:rPr>
          <w:rFonts w:cs="Times New Roman"/>
          <w:b/>
          <w:sz w:val="24"/>
          <w:szCs w:val="24"/>
        </w:rPr>
        <w:t>, 4, 6</w:t>
      </w:r>
      <w:r w:rsidR="00AC082C" w:rsidRPr="00D242B3">
        <w:rPr>
          <w:rFonts w:cs="Times New Roman"/>
          <w:sz w:val="24"/>
          <w:szCs w:val="24"/>
        </w:rPr>
        <w:t>, 7, 12, 19, 24</w:t>
      </w:r>
    </w:p>
    <w:p w14:paraId="054EAE41" w14:textId="77777777" w:rsidR="007C2DB7" w:rsidRPr="00D242B3" w:rsidRDefault="00AC082C" w:rsidP="00422A2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</w:r>
      <w:r w:rsidRPr="00D242B3">
        <w:rPr>
          <w:rFonts w:cs="Times New Roman"/>
          <w:sz w:val="24"/>
          <w:szCs w:val="24"/>
        </w:rPr>
        <w:tab/>
      </w: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="00617291">
        <w:rPr>
          <w:rFonts w:cs="Times New Roman"/>
          <w:sz w:val="24"/>
          <w:szCs w:val="24"/>
        </w:rPr>
        <w:t>Pg</w:t>
      </w:r>
      <w:proofErr w:type="spellEnd"/>
      <w:r w:rsidR="00617291">
        <w:rPr>
          <w:rFonts w:cs="Times New Roman"/>
          <w:sz w:val="24"/>
          <w:szCs w:val="24"/>
        </w:rPr>
        <w:t xml:space="preserve"> 157 #1,</w:t>
      </w:r>
      <w:r w:rsidRPr="00D242B3">
        <w:rPr>
          <w:rFonts w:cs="Times New Roman"/>
          <w:sz w:val="24"/>
          <w:szCs w:val="24"/>
        </w:rPr>
        <w:t>3</w:t>
      </w:r>
      <w:r w:rsidR="00617291">
        <w:rPr>
          <w:rFonts w:cs="Times New Roman"/>
          <w:sz w:val="24"/>
          <w:szCs w:val="24"/>
        </w:rPr>
        <w:t xml:space="preserve"> PC2,</w:t>
      </w:r>
      <w:r w:rsidRPr="00D242B3">
        <w:rPr>
          <w:rFonts w:cs="Times New Roman"/>
          <w:sz w:val="24"/>
          <w:szCs w:val="24"/>
        </w:rPr>
        <w:t>5a, 8-11, 13, 14 (in class),16</w:t>
      </w:r>
      <w:r w:rsidR="00617291">
        <w:rPr>
          <w:rFonts w:cs="Times New Roman"/>
          <w:sz w:val="24"/>
          <w:szCs w:val="24"/>
        </w:rPr>
        <w:t>bc optional</w:t>
      </w:r>
      <w:r w:rsidRPr="00D242B3">
        <w:rPr>
          <w:rFonts w:cs="Times New Roman"/>
          <w:sz w:val="24"/>
          <w:szCs w:val="24"/>
        </w:rPr>
        <w:t>, 20, 21, 23</w:t>
      </w:r>
    </w:p>
    <w:p w14:paraId="054EAE42" w14:textId="77777777" w:rsidR="007C2DB7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sz w:val="24"/>
          <w:szCs w:val="24"/>
        </w:rPr>
        <w:t>3</w:t>
      </w:r>
      <w:r w:rsidR="007C2DB7" w:rsidRPr="00D242B3">
        <w:rPr>
          <w:rFonts w:cs="Times New Roman"/>
          <w:sz w:val="24"/>
          <w:szCs w:val="24"/>
        </w:rPr>
        <w:t xml:space="preserve">.2  </w:t>
      </w:r>
      <w:r w:rsidRPr="00D242B3">
        <w:rPr>
          <w:rFonts w:cs="Times New Roman"/>
          <w:sz w:val="24"/>
          <w:szCs w:val="24"/>
        </w:rPr>
        <w:t>Investigating</w:t>
      </w:r>
      <w:proofErr w:type="gramEnd"/>
      <w:r w:rsidRPr="00D242B3">
        <w:rPr>
          <w:rFonts w:cs="Times New Roman"/>
          <w:sz w:val="24"/>
          <w:szCs w:val="24"/>
        </w:rPr>
        <w:t xml:space="preserve"> QF in standard form – pg. 163</w:t>
      </w:r>
    </w:p>
    <w:p w14:paraId="054EAE43" w14:textId="77777777" w:rsidR="00617291" w:rsidRDefault="007C2DB7" w:rsidP="00AC082C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="009F30D0" w:rsidRPr="00D242B3">
        <w:rPr>
          <w:rFonts w:cs="Times New Roman"/>
          <w:sz w:val="24"/>
          <w:szCs w:val="24"/>
        </w:rPr>
        <w:t>pg</w:t>
      </w:r>
      <w:proofErr w:type="spellEnd"/>
      <w:r w:rsidR="009F30D0" w:rsidRPr="00D242B3">
        <w:rPr>
          <w:rFonts w:cs="Times New Roman"/>
          <w:sz w:val="24"/>
          <w:szCs w:val="24"/>
        </w:rPr>
        <w:t xml:space="preserve"> 174 #1, 2 PC1, 3, 5 PC1;</w:t>
      </w:r>
    </w:p>
    <w:p w14:paraId="054EAE44" w14:textId="77777777" w:rsidR="007C2DB7" w:rsidRPr="00D242B3" w:rsidRDefault="00617291" w:rsidP="00AC082C">
      <w:pPr>
        <w:spacing w:line="360" w:lineRule="auto"/>
        <w:ind w:left="144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                         </w:t>
      </w:r>
      <w:r w:rsidR="00AC082C" w:rsidRPr="00D242B3">
        <w:rPr>
          <w:rFonts w:cs="Times New Roman"/>
          <w:sz w:val="24"/>
          <w:szCs w:val="24"/>
        </w:rPr>
        <w:t xml:space="preserve"> 6, 7, 8, 10</w:t>
      </w:r>
      <w:r w:rsidR="009F30D0" w:rsidRPr="00D242B3">
        <w:rPr>
          <w:rFonts w:cs="Times New Roman"/>
          <w:sz w:val="24"/>
          <w:szCs w:val="24"/>
        </w:rPr>
        <w:t>, 12 or</w:t>
      </w:r>
      <w:r w:rsidR="00AC082C" w:rsidRPr="00D242B3">
        <w:rPr>
          <w:rFonts w:cs="Times New Roman"/>
          <w:sz w:val="24"/>
          <w:szCs w:val="24"/>
        </w:rPr>
        <w:t xml:space="preserve"> 14, 15 (together)</w:t>
      </w:r>
    </w:p>
    <w:p w14:paraId="054EAE45" w14:textId="77777777" w:rsidR="007C2DB7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sz w:val="24"/>
          <w:szCs w:val="24"/>
        </w:rPr>
        <w:t>3</w:t>
      </w:r>
      <w:r w:rsidR="007C2DB7" w:rsidRPr="00D242B3">
        <w:rPr>
          <w:rFonts w:cs="Times New Roman"/>
          <w:sz w:val="24"/>
          <w:szCs w:val="24"/>
        </w:rPr>
        <w:t xml:space="preserve">.3  </w:t>
      </w:r>
      <w:r w:rsidRPr="00D242B3">
        <w:rPr>
          <w:rFonts w:cs="Times New Roman"/>
          <w:sz w:val="24"/>
          <w:szCs w:val="24"/>
        </w:rPr>
        <w:t>Completing</w:t>
      </w:r>
      <w:proofErr w:type="gramEnd"/>
      <w:r w:rsidRPr="00D242B3">
        <w:rPr>
          <w:rFonts w:cs="Times New Roman"/>
          <w:sz w:val="24"/>
          <w:szCs w:val="24"/>
        </w:rPr>
        <w:t xml:space="preserve"> the Square – pg. 180</w:t>
      </w:r>
    </w:p>
    <w:p w14:paraId="054EAE46" w14:textId="77777777" w:rsidR="007C2DB7" w:rsidRPr="00D242B3" w:rsidRDefault="007C2DB7" w:rsidP="00422A28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192 # 1-6</w:t>
      </w:r>
      <w:r w:rsidR="006270DA">
        <w:rPr>
          <w:rFonts w:cs="Times New Roman"/>
          <w:sz w:val="24"/>
          <w:szCs w:val="24"/>
        </w:rPr>
        <w:t xml:space="preserve"> (#5 PC 1)</w:t>
      </w:r>
    </w:p>
    <w:p w14:paraId="054EAE47" w14:textId="77777777" w:rsidR="00617291" w:rsidRDefault="00AC082C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193 # </w:t>
      </w:r>
      <w:r w:rsidR="00617291">
        <w:rPr>
          <w:rFonts w:cs="Times New Roman"/>
          <w:sz w:val="24"/>
          <w:szCs w:val="24"/>
        </w:rPr>
        <w:t xml:space="preserve">12 with partner, </w:t>
      </w:r>
      <w:r w:rsidRPr="00D242B3">
        <w:rPr>
          <w:rFonts w:cs="Times New Roman"/>
          <w:sz w:val="24"/>
          <w:szCs w:val="24"/>
        </w:rPr>
        <w:t xml:space="preserve">7 PC4, </w:t>
      </w:r>
      <w:r w:rsidR="00617291">
        <w:rPr>
          <w:rFonts w:cs="Times New Roman"/>
          <w:sz w:val="24"/>
          <w:szCs w:val="24"/>
        </w:rPr>
        <w:t>5 PC1, 8 PC2, 10a</w:t>
      </w:r>
      <w:r w:rsidRPr="00D242B3">
        <w:rPr>
          <w:rFonts w:cs="Times New Roman"/>
          <w:sz w:val="24"/>
          <w:szCs w:val="24"/>
        </w:rPr>
        <w:t xml:space="preserve">, 13, 15, </w:t>
      </w:r>
    </w:p>
    <w:p w14:paraId="054EAE48" w14:textId="77777777" w:rsidR="007C2DB7" w:rsidRPr="00D242B3" w:rsidRDefault="00617291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                               </w:t>
      </w:r>
      <w:r w:rsidR="00AC082C" w:rsidRPr="00D242B3">
        <w:rPr>
          <w:rFonts w:cs="Times New Roman"/>
          <w:sz w:val="24"/>
          <w:szCs w:val="24"/>
        </w:rPr>
        <w:t>18 – 20, 23, 30</w:t>
      </w:r>
    </w:p>
    <w:p w14:paraId="054EAE49" w14:textId="77777777" w:rsidR="00422A28" w:rsidRPr="00D242B3" w:rsidRDefault="00EC3518" w:rsidP="00422A2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422A28" w:rsidRPr="00D242B3">
        <w:rPr>
          <w:rFonts w:cs="Times New Roman"/>
          <w:sz w:val="24"/>
          <w:szCs w:val="24"/>
        </w:rPr>
        <w:t>198, 201</w:t>
      </w:r>
      <w:r w:rsidR="007C2DB7" w:rsidRPr="00D242B3">
        <w:rPr>
          <w:rFonts w:cs="Times New Roman"/>
          <w:sz w:val="24"/>
          <w:szCs w:val="24"/>
        </w:rPr>
        <w:tab/>
        <w:t xml:space="preserve"> </w:t>
      </w:r>
    </w:p>
    <w:p w14:paraId="054EAE4A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4.1 Graphical Solutions of Quadratic Equations</w:t>
      </w:r>
    </w:p>
    <w:p w14:paraId="054EAE4B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C082C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215 #1-6</w:t>
      </w:r>
      <w:r w:rsidR="00342D97">
        <w:rPr>
          <w:rFonts w:cs="Times New Roman"/>
          <w:sz w:val="24"/>
          <w:szCs w:val="24"/>
        </w:rPr>
        <w:t xml:space="preserve"> (PC 2</w:t>
      </w:r>
      <w:r w:rsidR="00617291">
        <w:rPr>
          <w:rFonts w:cs="Times New Roman"/>
          <w:sz w:val="24"/>
          <w:szCs w:val="24"/>
        </w:rPr>
        <w:t xml:space="preserve"> for 3 and 4)</w:t>
      </w:r>
      <w:r w:rsidR="00AC082C" w:rsidRPr="00D242B3">
        <w:rPr>
          <w:rFonts w:cs="Times New Roman"/>
          <w:sz w:val="24"/>
          <w:szCs w:val="24"/>
        </w:rPr>
        <w:t>, 8, 9, 12, 17, 18</w:t>
      </w:r>
    </w:p>
    <w:p w14:paraId="054EAE4C" w14:textId="77777777" w:rsidR="00422A28" w:rsidRPr="00D242B3" w:rsidRDefault="00422A28" w:rsidP="00AC082C">
      <w:pPr>
        <w:spacing w:line="360" w:lineRule="auto"/>
        <w:ind w:left="720" w:firstLine="720"/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sz w:val="24"/>
          <w:szCs w:val="24"/>
        </w:rPr>
        <w:t>4.2  Factoring</w:t>
      </w:r>
      <w:proofErr w:type="gramEnd"/>
      <w:r w:rsidRPr="00D242B3">
        <w:rPr>
          <w:rFonts w:cs="Times New Roman"/>
          <w:sz w:val="24"/>
          <w:szCs w:val="24"/>
        </w:rPr>
        <w:t xml:space="preserve"> Quadratic Equations</w:t>
      </w:r>
    </w:p>
    <w:p w14:paraId="054EAE4D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9F30D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9F30D0" w:rsidRPr="00D242B3">
        <w:rPr>
          <w:rFonts w:cs="Times New Roman"/>
          <w:sz w:val="24"/>
          <w:szCs w:val="24"/>
        </w:rPr>
        <w:t>pg</w:t>
      </w:r>
      <w:proofErr w:type="spellEnd"/>
      <w:r w:rsidR="009F30D0" w:rsidRPr="00D242B3">
        <w:rPr>
          <w:rFonts w:cs="Times New Roman"/>
          <w:sz w:val="24"/>
          <w:szCs w:val="24"/>
        </w:rPr>
        <w:t xml:space="preserve"> 229</w:t>
      </w:r>
      <w:r w:rsidR="003168CB">
        <w:rPr>
          <w:rFonts w:cs="Times New Roman"/>
          <w:sz w:val="24"/>
          <w:szCs w:val="24"/>
        </w:rPr>
        <w:t xml:space="preserve"> #1 – 4, 5a, 6a, 7 – 9 PC 4, 10 </w:t>
      </w:r>
      <w:proofErr w:type="gramStart"/>
      <w:r w:rsidR="003168CB">
        <w:rPr>
          <w:rFonts w:cs="Times New Roman"/>
          <w:sz w:val="24"/>
          <w:szCs w:val="24"/>
        </w:rPr>
        <w:t>ace</w:t>
      </w:r>
      <w:proofErr w:type="gramEnd"/>
    </w:p>
    <w:p w14:paraId="054EAE4E" w14:textId="77777777" w:rsidR="00422A28" w:rsidRPr="00D242B3" w:rsidRDefault="006270DA" w:rsidP="00422A28">
      <w:p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     </w:t>
      </w:r>
      <w:proofErr w:type="spellStart"/>
      <w:r>
        <w:rPr>
          <w:rFonts w:cs="Times New Roman"/>
          <w:sz w:val="24"/>
          <w:szCs w:val="24"/>
        </w:rPr>
        <w:t>pg</w:t>
      </w:r>
      <w:proofErr w:type="spellEnd"/>
      <w:r>
        <w:rPr>
          <w:rFonts w:cs="Times New Roman"/>
          <w:sz w:val="24"/>
          <w:szCs w:val="24"/>
        </w:rPr>
        <w:t xml:space="preserve"> 230 #11-16, 20, 26</w:t>
      </w:r>
      <w:r w:rsidR="00AC082C" w:rsidRPr="00D242B3">
        <w:rPr>
          <w:rFonts w:cs="Times New Roman"/>
          <w:sz w:val="24"/>
          <w:szCs w:val="24"/>
        </w:rPr>
        <w:t>, 30</w:t>
      </w:r>
    </w:p>
    <w:p w14:paraId="054EAE4F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sz w:val="24"/>
          <w:szCs w:val="24"/>
        </w:rPr>
        <w:t>4.3  Solving</w:t>
      </w:r>
      <w:proofErr w:type="gramEnd"/>
      <w:r w:rsidRPr="00D242B3">
        <w:rPr>
          <w:rFonts w:cs="Times New Roman"/>
          <w:sz w:val="24"/>
          <w:szCs w:val="24"/>
        </w:rPr>
        <w:t xml:space="preserve"> Quadratic Equations by Completing the Square</w:t>
      </w:r>
    </w:p>
    <w:p w14:paraId="054EAE50" w14:textId="77777777" w:rsidR="00422A28" w:rsidRPr="00D242B3" w:rsidRDefault="00422A28" w:rsidP="00AC082C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C082C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240 #4-7 ace, 8-10, 13, 20</w:t>
      </w:r>
      <w:r w:rsidR="00D109CC">
        <w:rPr>
          <w:rFonts w:cs="Times New Roman"/>
          <w:sz w:val="24"/>
          <w:szCs w:val="24"/>
        </w:rPr>
        <w:t xml:space="preserve"> (opt.)</w:t>
      </w:r>
    </w:p>
    <w:p w14:paraId="054EAE51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sz w:val="24"/>
          <w:szCs w:val="24"/>
        </w:rPr>
        <w:t>4.4  The</w:t>
      </w:r>
      <w:proofErr w:type="gramEnd"/>
      <w:r w:rsidRPr="00D242B3">
        <w:rPr>
          <w:rFonts w:cs="Times New Roman"/>
          <w:sz w:val="24"/>
          <w:szCs w:val="24"/>
        </w:rPr>
        <w:t xml:space="preserve"> Quadratic Formula</w:t>
      </w:r>
    </w:p>
    <w:p w14:paraId="054EAE52" w14:textId="77777777" w:rsidR="00422A28" w:rsidRPr="00D242B3" w:rsidRDefault="00422A28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C082C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C082C" w:rsidRPr="00D242B3">
        <w:rPr>
          <w:rFonts w:cs="Times New Roman"/>
          <w:sz w:val="24"/>
          <w:szCs w:val="24"/>
        </w:rPr>
        <w:t>pg</w:t>
      </w:r>
      <w:proofErr w:type="spellEnd"/>
      <w:r w:rsidR="00AC082C" w:rsidRPr="00D242B3">
        <w:rPr>
          <w:rFonts w:cs="Times New Roman"/>
          <w:sz w:val="24"/>
          <w:szCs w:val="24"/>
        </w:rPr>
        <w:t xml:space="preserve"> 254 </w:t>
      </w:r>
      <w:r w:rsidR="00D109CC">
        <w:rPr>
          <w:rFonts w:cs="Times New Roman"/>
          <w:sz w:val="24"/>
          <w:szCs w:val="24"/>
        </w:rPr>
        <w:t>#1-4 PC3</w:t>
      </w:r>
      <w:r w:rsidR="00AC082C" w:rsidRPr="00D242B3">
        <w:rPr>
          <w:rFonts w:cs="Times New Roman"/>
          <w:sz w:val="24"/>
          <w:szCs w:val="24"/>
        </w:rPr>
        <w:t>, 5, 7 PC3, 14-16, 21</w:t>
      </w:r>
    </w:p>
    <w:p w14:paraId="054EAE53" w14:textId="77777777" w:rsidR="00422A28" w:rsidRPr="00D242B3" w:rsidRDefault="00EC3518" w:rsidP="00422A2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422A28" w:rsidRPr="00D242B3">
        <w:rPr>
          <w:rFonts w:cs="Times New Roman"/>
          <w:sz w:val="24"/>
          <w:szCs w:val="24"/>
        </w:rPr>
        <w:t>– pg. 198, 201</w:t>
      </w:r>
    </w:p>
    <w:p w14:paraId="2705C79F" w14:textId="77777777" w:rsidR="0006238D" w:rsidRDefault="0006238D" w:rsidP="0006238D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23C7E186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Quadratic function vs quadratic equation</w:t>
      </w:r>
    </w:p>
    <w:p w14:paraId="4623A573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vertex, axis of symmetry, maximum/minimum values, direction of opening, x and y intercepts, stretch factor</w:t>
      </w:r>
    </w:p>
    <w:p w14:paraId="608F0976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equation in standard form from vertex form</w:t>
      </w:r>
    </w:p>
    <w:p w14:paraId="6A6AE827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equation in vertex form from standard form</w:t>
      </w:r>
    </w:p>
    <w:p w14:paraId="22591CC7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characteristics of a, b, c in standard form</w:t>
      </w:r>
    </w:p>
    <w:p w14:paraId="4FB1B464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iven a graph, write its corresponding equation</w:t>
      </w:r>
    </w:p>
    <w:p w14:paraId="6F623FB6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 problem that involves a quadratic equation (max/min questions)</w:t>
      </w:r>
    </w:p>
    <w:p w14:paraId="27330BBA" w14:textId="77777777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 quadratic equation algebraically (3 ways) and graphically</w:t>
      </w:r>
    </w:p>
    <w:p w14:paraId="6C55938B" w14:textId="7FD279A1" w:rsidR="0006238D" w:rsidRDefault="0006238D" w:rsidP="0006238D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nderstand extraneous roots</w:t>
      </w:r>
    </w:p>
    <w:p w14:paraId="054EAE5C" w14:textId="16E5F5DD" w:rsidR="007D325C" w:rsidRPr="00766527" w:rsidRDefault="0006238D" w:rsidP="007C2DB7">
      <w:pPr>
        <w:pStyle w:val="ListParagraph"/>
        <w:numPr>
          <w:ilvl w:val="0"/>
          <w:numId w:val="8"/>
        </w:numPr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an equation given a graph</w:t>
      </w:r>
    </w:p>
    <w:p w14:paraId="054EAE5D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lastRenderedPageBreak/>
        <w:t>Unit 2 – RADICALS Ch 5</w:t>
      </w:r>
    </w:p>
    <w:p w14:paraId="054EAE5E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 (chapter 2)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5F" w14:textId="77777777" w:rsidR="007C2DB7" w:rsidRPr="00D242B3" w:rsidRDefault="007D325C" w:rsidP="007C2DB7">
      <w:pPr>
        <w:spacing w:line="36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5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Working</w:t>
      </w:r>
      <w:proofErr w:type="gramEnd"/>
      <w:r w:rsidRPr="00D242B3">
        <w:rPr>
          <w:sz w:val="24"/>
          <w:szCs w:val="24"/>
        </w:rPr>
        <w:t xml:space="preserve"> with Radicals – pg. 272</w:t>
      </w:r>
    </w:p>
    <w:p w14:paraId="054EAE60" w14:textId="77777777" w:rsidR="007C2DB7" w:rsidRPr="00D242B3" w:rsidRDefault="007C2DB7" w:rsidP="007C2DB7">
      <w:pPr>
        <w:spacing w:line="360" w:lineRule="auto"/>
        <w:ind w:left="144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A062D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A062D" w:rsidRPr="00D242B3">
        <w:rPr>
          <w:rFonts w:cs="Times New Roman"/>
          <w:sz w:val="24"/>
          <w:szCs w:val="24"/>
        </w:rPr>
        <w:t>pg</w:t>
      </w:r>
      <w:proofErr w:type="spellEnd"/>
      <w:r w:rsidR="00C76513">
        <w:rPr>
          <w:rFonts w:cs="Times New Roman"/>
          <w:sz w:val="24"/>
          <w:szCs w:val="24"/>
        </w:rPr>
        <w:t xml:space="preserve"> 278 #1, 2PC2, 3, 4, 5 ad, 6, 8, 10 ab, 11</w:t>
      </w:r>
      <w:r w:rsidR="00AA062D" w:rsidRPr="00D242B3">
        <w:rPr>
          <w:rFonts w:cs="Times New Roman"/>
          <w:sz w:val="24"/>
          <w:szCs w:val="24"/>
        </w:rPr>
        <w:t>, 14, 17-20</w:t>
      </w:r>
    </w:p>
    <w:p w14:paraId="054EAE61" w14:textId="77777777" w:rsidR="007D325C" w:rsidRPr="00D242B3" w:rsidRDefault="007D325C" w:rsidP="00AA062D">
      <w:pPr>
        <w:spacing w:line="360" w:lineRule="auto"/>
        <w:rPr>
          <w:sz w:val="24"/>
          <w:szCs w:val="24"/>
        </w:rPr>
      </w:pPr>
    </w:p>
    <w:p w14:paraId="054EAE62" w14:textId="77777777" w:rsidR="007C2DB7" w:rsidRPr="00D242B3" w:rsidRDefault="007D325C" w:rsidP="007C2DB7">
      <w:pPr>
        <w:spacing w:line="360" w:lineRule="auto"/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>5</w:t>
      </w:r>
      <w:r w:rsidR="007C2DB7" w:rsidRPr="00D242B3">
        <w:rPr>
          <w:sz w:val="24"/>
          <w:szCs w:val="24"/>
        </w:rPr>
        <w:t xml:space="preserve">.2 </w:t>
      </w:r>
      <w:r w:rsidRPr="00D242B3">
        <w:rPr>
          <w:sz w:val="24"/>
          <w:szCs w:val="24"/>
        </w:rPr>
        <w:t>Multiplying and Dividing Radicals</w:t>
      </w:r>
      <w:r w:rsidR="007C2DB7" w:rsidRPr="00D242B3">
        <w:rPr>
          <w:sz w:val="24"/>
          <w:szCs w:val="24"/>
        </w:rPr>
        <w:t xml:space="preserve"> – pg. </w:t>
      </w:r>
      <w:r w:rsidRPr="00D242B3">
        <w:rPr>
          <w:sz w:val="24"/>
          <w:szCs w:val="24"/>
        </w:rPr>
        <w:t>282</w:t>
      </w:r>
    </w:p>
    <w:p w14:paraId="054EAE63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AA062D" w:rsidRPr="00D242B3">
        <w:rPr>
          <w:rFonts w:cs="Times New Roman"/>
          <w:sz w:val="24"/>
          <w:szCs w:val="24"/>
        </w:rPr>
        <w:t xml:space="preserve"> </w:t>
      </w:r>
      <w:proofErr w:type="spellStart"/>
      <w:r w:rsidR="00AA062D" w:rsidRPr="00D242B3">
        <w:rPr>
          <w:rFonts w:cs="Times New Roman"/>
          <w:sz w:val="24"/>
          <w:szCs w:val="24"/>
        </w:rPr>
        <w:t>pg</w:t>
      </w:r>
      <w:proofErr w:type="spellEnd"/>
      <w:r w:rsidR="00AA062D" w:rsidRPr="00D242B3">
        <w:rPr>
          <w:rFonts w:cs="Times New Roman"/>
          <w:sz w:val="24"/>
          <w:szCs w:val="24"/>
        </w:rPr>
        <w:t xml:space="preserve"> 289 #1-7 ace, all of #6, 8 ab, 9-15, 19, 20</w:t>
      </w:r>
    </w:p>
    <w:p w14:paraId="054EAE64" w14:textId="77777777" w:rsidR="007D325C" w:rsidRPr="00D242B3" w:rsidRDefault="007D325C" w:rsidP="00AA062D">
      <w:pPr>
        <w:spacing w:line="360" w:lineRule="auto"/>
        <w:rPr>
          <w:sz w:val="24"/>
          <w:szCs w:val="24"/>
        </w:rPr>
      </w:pPr>
    </w:p>
    <w:p w14:paraId="054EAE65" w14:textId="77777777" w:rsidR="007C2DB7" w:rsidRPr="00D242B3" w:rsidRDefault="007D325C" w:rsidP="007C2DB7">
      <w:pPr>
        <w:spacing w:line="36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5</w:t>
      </w:r>
      <w:r w:rsidR="007C2DB7" w:rsidRPr="00D242B3">
        <w:rPr>
          <w:sz w:val="24"/>
          <w:szCs w:val="24"/>
        </w:rPr>
        <w:t xml:space="preserve">.3  </w:t>
      </w:r>
      <w:r w:rsidRPr="00D242B3">
        <w:rPr>
          <w:sz w:val="24"/>
          <w:szCs w:val="24"/>
        </w:rPr>
        <w:t>Radical</w:t>
      </w:r>
      <w:proofErr w:type="gramEnd"/>
      <w:r w:rsidRPr="00D242B3">
        <w:rPr>
          <w:sz w:val="24"/>
          <w:szCs w:val="24"/>
        </w:rPr>
        <w:t xml:space="preserve"> Equations</w:t>
      </w:r>
      <w:r w:rsidR="007C2DB7" w:rsidRPr="00D242B3">
        <w:rPr>
          <w:sz w:val="24"/>
          <w:szCs w:val="24"/>
        </w:rPr>
        <w:t xml:space="preserve"> – pg. </w:t>
      </w:r>
      <w:r w:rsidRPr="00D242B3">
        <w:rPr>
          <w:sz w:val="24"/>
          <w:szCs w:val="24"/>
        </w:rPr>
        <w:t>294</w:t>
      </w:r>
      <w:r w:rsidR="007C2DB7" w:rsidRPr="00D242B3">
        <w:rPr>
          <w:sz w:val="24"/>
          <w:szCs w:val="24"/>
        </w:rPr>
        <w:t xml:space="preserve"> </w:t>
      </w:r>
    </w:p>
    <w:p w14:paraId="054EAE66" w14:textId="77777777" w:rsidR="007C2DB7" w:rsidRPr="00D242B3" w:rsidRDefault="00AA062D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00 #3, 4 PC2, 6-10 PC2, 12</w:t>
      </w:r>
    </w:p>
    <w:p w14:paraId="054EAE67" w14:textId="77777777" w:rsidR="007D325C" w:rsidRPr="00D242B3" w:rsidRDefault="00AA062D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00 #12, 13, 15, 17, 18</w:t>
      </w:r>
    </w:p>
    <w:p w14:paraId="054EAE68" w14:textId="77777777" w:rsidR="007D325C" w:rsidRPr="00D242B3" w:rsidRDefault="007D325C" w:rsidP="007D325C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9" w14:textId="77777777" w:rsidR="00AA062D" w:rsidRPr="00D242B3" w:rsidRDefault="00EC3518" w:rsidP="00097B79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D325C" w:rsidRPr="00D242B3">
        <w:rPr>
          <w:rFonts w:cs="Times New Roman"/>
          <w:sz w:val="24"/>
          <w:szCs w:val="24"/>
        </w:rPr>
        <w:t>– pg. 304, 306</w:t>
      </w:r>
    </w:p>
    <w:p w14:paraId="3D558020" w14:textId="77777777" w:rsidR="00766527" w:rsidRDefault="00766527" w:rsidP="00766527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142111D6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ntire to mixed/mixed to entire</w:t>
      </w:r>
    </w:p>
    <w:p w14:paraId="53B5F9C9" w14:textId="71BFF76E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restrictions on variables (even index)</w:t>
      </w:r>
    </w:p>
    <w:p w14:paraId="073C72F5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implify radicals</w:t>
      </w:r>
    </w:p>
    <w:p w14:paraId="3512D9CD" w14:textId="77777777" w:rsidR="00766527" w:rsidRPr="00DA610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Rationalize the denominator of radical expressions</w:t>
      </w:r>
    </w:p>
    <w:p w14:paraId="2F3A5B2D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 problem using radicals</w:t>
      </w:r>
    </w:p>
    <w:p w14:paraId="6CC88EAF" w14:textId="77777777" w:rsidR="00766527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the roots of a radical equation algebraically and graphically.</w:t>
      </w:r>
    </w:p>
    <w:p w14:paraId="6516B866" w14:textId="77777777" w:rsidR="00766527" w:rsidRPr="00D24F4D" w:rsidRDefault="00766527" w:rsidP="00766527">
      <w:pPr>
        <w:pStyle w:val="ListParagraph"/>
        <w:numPr>
          <w:ilvl w:val="0"/>
          <w:numId w:val="9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lain why some roots are extraneous</w:t>
      </w:r>
    </w:p>
    <w:p w14:paraId="054EAE6B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C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D" w14:textId="77777777" w:rsidR="007D325C" w:rsidRPr="00D242B3" w:rsidRDefault="007D325C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E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6F" w14:textId="77777777" w:rsidR="007C2DB7" w:rsidRPr="00D242B3" w:rsidRDefault="007C2DB7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0" w14:textId="77777777" w:rsidR="007C2DB7" w:rsidRPr="00D242B3" w:rsidRDefault="007C2DB7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1" w14:textId="77777777" w:rsidR="007C2DB7" w:rsidRPr="00D242B3" w:rsidRDefault="007C2DB7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2" w14:textId="77777777" w:rsidR="00AA062D" w:rsidRPr="00D242B3" w:rsidRDefault="00AA062D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3" w14:textId="77777777" w:rsidR="00AA062D" w:rsidRPr="00D242B3" w:rsidRDefault="00AA062D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4" w14:textId="77777777" w:rsidR="00AA062D" w:rsidRPr="00D242B3" w:rsidRDefault="00AA062D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5" w14:textId="77777777" w:rsidR="00097B79" w:rsidRPr="00D242B3" w:rsidRDefault="00097B79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6" w14:textId="77777777" w:rsidR="00097B79" w:rsidRPr="00D242B3" w:rsidRDefault="00097B79" w:rsidP="007C2DB7">
      <w:pPr>
        <w:spacing w:line="360" w:lineRule="auto"/>
        <w:ind w:left="720" w:firstLine="720"/>
        <w:rPr>
          <w:sz w:val="24"/>
          <w:szCs w:val="24"/>
        </w:rPr>
      </w:pPr>
    </w:p>
    <w:p w14:paraId="054EAE7D" w14:textId="77777777" w:rsidR="007C2DB7" w:rsidRPr="00D242B3" w:rsidRDefault="007C2DB7" w:rsidP="007C2DB7">
      <w:pPr>
        <w:rPr>
          <w:sz w:val="24"/>
          <w:szCs w:val="24"/>
        </w:rPr>
      </w:pPr>
    </w:p>
    <w:p w14:paraId="054EAE7E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t>Unit 3 – RATIONAL EXPRESSIONS &amp; EQUATIONS Ch 6</w:t>
      </w:r>
    </w:p>
    <w:p w14:paraId="054EAE7F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F1140D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80" w14:textId="77777777" w:rsidR="00C97164" w:rsidRDefault="00F1140D" w:rsidP="00C97164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Rational</w:t>
      </w:r>
      <w:proofErr w:type="gramEnd"/>
      <w:r w:rsidRPr="00D242B3">
        <w:rPr>
          <w:sz w:val="24"/>
          <w:szCs w:val="24"/>
        </w:rPr>
        <w:t xml:space="preserve"> Expressions – pg. 310</w:t>
      </w:r>
    </w:p>
    <w:p w14:paraId="054EAE81" w14:textId="77777777" w:rsidR="007C2DB7" w:rsidRPr="00C97164" w:rsidRDefault="007C2DB7" w:rsidP="00C97164">
      <w:pPr>
        <w:ind w:left="720" w:firstLine="720"/>
        <w:rPr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17 #6-8</w:t>
      </w:r>
      <w:r w:rsidR="009F30D0" w:rsidRPr="00D242B3">
        <w:rPr>
          <w:rFonts w:cs="Times New Roman"/>
          <w:sz w:val="24"/>
          <w:szCs w:val="24"/>
        </w:rPr>
        <w:t xml:space="preserve">} </w:t>
      </w:r>
      <w:proofErr w:type="spellStart"/>
      <w:proofErr w:type="gramStart"/>
      <w:r w:rsidR="009F30D0" w:rsidRPr="00D242B3">
        <w:rPr>
          <w:rFonts w:cs="Times New Roman"/>
          <w:sz w:val="24"/>
          <w:szCs w:val="24"/>
        </w:rPr>
        <w:t>a,c</w:t>
      </w:r>
      <w:proofErr w:type="gramEnd"/>
      <w:r w:rsidR="009F30D0" w:rsidRPr="00D242B3">
        <w:rPr>
          <w:rFonts w:cs="Times New Roman"/>
          <w:sz w:val="24"/>
          <w:szCs w:val="24"/>
        </w:rPr>
        <w:t>,e</w:t>
      </w:r>
      <w:proofErr w:type="spellEnd"/>
      <w:r w:rsidR="009F30D0" w:rsidRPr="00D242B3">
        <w:rPr>
          <w:rFonts w:cs="Times New Roman"/>
          <w:sz w:val="24"/>
          <w:szCs w:val="24"/>
        </w:rPr>
        <w:t>, 9</w:t>
      </w:r>
      <w:r w:rsidR="00616710" w:rsidRPr="00D242B3">
        <w:rPr>
          <w:rFonts w:cs="Times New Roman"/>
          <w:sz w:val="24"/>
          <w:szCs w:val="24"/>
        </w:rPr>
        <w:t>, 11, 13</w:t>
      </w:r>
      <w:r w:rsidR="00C76513">
        <w:rPr>
          <w:rFonts w:cs="Times New Roman"/>
          <w:sz w:val="24"/>
          <w:szCs w:val="24"/>
        </w:rPr>
        <w:t>, 15, 18, 20, 22, 25, 26a</w:t>
      </w:r>
    </w:p>
    <w:p w14:paraId="054EAE82" w14:textId="77777777" w:rsidR="007C2DB7" w:rsidRPr="00D242B3" w:rsidRDefault="007C2DB7" w:rsidP="007C2DB7">
      <w:pPr>
        <w:ind w:left="720" w:firstLine="720"/>
        <w:rPr>
          <w:sz w:val="24"/>
          <w:szCs w:val="24"/>
        </w:rPr>
      </w:pPr>
    </w:p>
    <w:p w14:paraId="054EAE83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2  </w:t>
      </w:r>
      <w:r w:rsidRPr="00D242B3">
        <w:rPr>
          <w:sz w:val="24"/>
          <w:szCs w:val="24"/>
        </w:rPr>
        <w:t>Multiplying</w:t>
      </w:r>
      <w:proofErr w:type="gramEnd"/>
      <w:r w:rsidRPr="00D242B3">
        <w:rPr>
          <w:sz w:val="24"/>
          <w:szCs w:val="24"/>
        </w:rPr>
        <w:t xml:space="preserve"> and Dividing Rational Expressions – pg. 322</w:t>
      </w:r>
    </w:p>
    <w:p w14:paraId="054EAE84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27 #1, 2, 4, 8 ab</w:t>
      </w:r>
      <w:r w:rsidR="00C76513">
        <w:rPr>
          <w:rFonts w:cs="Times New Roman"/>
          <w:sz w:val="24"/>
          <w:szCs w:val="24"/>
        </w:rPr>
        <w:t>, 10, 14, 15, 16, 20 a</w:t>
      </w:r>
    </w:p>
    <w:p w14:paraId="054EAE85" w14:textId="77777777" w:rsidR="007C2DB7" w:rsidRPr="00D242B3" w:rsidRDefault="007C2DB7" w:rsidP="007C2DB7">
      <w:pPr>
        <w:ind w:left="720" w:firstLine="720"/>
        <w:rPr>
          <w:sz w:val="24"/>
          <w:szCs w:val="24"/>
        </w:rPr>
      </w:pPr>
    </w:p>
    <w:p w14:paraId="054EAE86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3  </w:t>
      </w:r>
      <w:r w:rsidRPr="00D242B3">
        <w:rPr>
          <w:sz w:val="24"/>
          <w:szCs w:val="24"/>
        </w:rPr>
        <w:t>Adding</w:t>
      </w:r>
      <w:proofErr w:type="gramEnd"/>
      <w:r w:rsidRPr="00D242B3">
        <w:rPr>
          <w:sz w:val="24"/>
          <w:szCs w:val="24"/>
        </w:rPr>
        <w:t xml:space="preserve"> and Subtracting Rational Expressions – pg. 331</w:t>
      </w:r>
    </w:p>
    <w:p w14:paraId="054EAE87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36 #1, 2, 5</w:t>
      </w:r>
    </w:p>
    <w:p w14:paraId="054EAE88" w14:textId="77777777" w:rsidR="007C2DB7" w:rsidRDefault="00616710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 xml:space="preserve">                     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336 # 3 ab, 6 </w:t>
      </w:r>
      <w:proofErr w:type="gramStart"/>
      <w:r w:rsidRPr="00D242B3">
        <w:rPr>
          <w:sz w:val="24"/>
          <w:szCs w:val="24"/>
        </w:rPr>
        <w:t>ace</w:t>
      </w:r>
      <w:proofErr w:type="gramEnd"/>
      <w:r w:rsidRPr="00D242B3">
        <w:rPr>
          <w:sz w:val="24"/>
          <w:szCs w:val="24"/>
        </w:rPr>
        <w:t>, 7ac, 8, 10 (complex questions)</w:t>
      </w:r>
    </w:p>
    <w:p w14:paraId="054EAE89" w14:textId="77777777" w:rsidR="00C97164" w:rsidRPr="00D242B3" w:rsidRDefault="00C97164" w:rsidP="007C2DB7">
      <w:pPr>
        <w:ind w:left="720" w:firstLine="720"/>
        <w:rPr>
          <w:sz w:val="24"/>
          <w:szCs w:val="24"/>
        </w:rPr>
      </w:pPr>
    </w:p>
    <w:p w14:paraId="054EAE8A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6</w:t>
      </w:r>
      <w:r w:rsidR="007C2DB7" w:rsidRPr="00D242B3">
        <w:rPr>
          <w:sz w:val="24"/>
          <w:szCs w:val="24"/>
        </w:rPr>
        <w:t xml:space="preserve">.4  </w:t>
      </w:r>
      <w:r w:rsidRPr="00D242B3">
        <w:rPr>
          <w:sz w:val="24"/>
          <w:szCs w:val="24"/>
        </w:rPr>
        <w:t>Rational</w:t>
      </w:r>
      <w:proofErr w:type="gramEnd"/>
      <w:r w:rsidRPr="00D242B3">
        <w:rPr>
          <w:sz w:val="24"/>
          <w:szCs w:val="24"/>
        </w:rPr>
        <w:t xml:space="preserve"> Equations – pg. 341</w:t>
      </w:r>
    </w:p>
    <w:p w14:paraId="054EAE8B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48 #2, 3, 6</w:t>
      </w:r>
    </w:p>
    <w:p w14:paraId="054EAE8C" w14:textId="77777777" w:rsidR="007C2DB7" w:rsidRPr="00D242B3" w:rsidRDefault="00616710" w:rsidP="007C2DB7">
      <w:pPr>
        <w:ind w:left="720" w:firstLine="720"/>
        <w:rPr>
          <w:sz w:val="24"/>
          <w:szCs w:val="24"/>
        </w:rPr>
      </w:pPr>
      <w:r w:rsidRPr="00D242B3">
        <w:rPr>
          <w:sz w:val="24"/>
          <w:szCs w:val="24"/>
        </w:rPr>
        <w:t xml:space="preserve">                        problems –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348 #5, 12, 14, 15</w:t>
      </w:r>
    </w:p>
    <w:p w14:paraId="054EAE8D" w14:textId="77777777" w:rsidR="007C2DB7" w:rsidRPr="00D242B3" w:rsidRDefault="007C2DB7" w:rsidP="007C2DB7">
      <w:pPr>
        <w:spacing w:line="360" w:lineRule="auto"/>
        <w:ind w:left="720" w:firstLine="720"/>
        <w:rPr>
          <w:rFonts w:cs="Times New Roman"/>
          <w:sz w:val="24"/>
          <w:szCs w:val="24"/>
        </w:rPr>
      </w:pPr>
    </w:p>
    <w:p w14:paraId="054EAE8E" w14:textId="77777777" w:rsidR="007C2DB7" w:rsidRPr="00D242B3" w:rsidRDefault="00EC3518" w:rsidP="007C2DB7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F1140D" w:rsidRPr="00D242B3">
        <w:rPr>
          <w:rFonts w:cs="Times New Roman"/>
          <w:sz w:val="24"/>
          <w:szCs w:val="24"/>
        </w:rPr>
        <w:t>352, 355</w:t>
      </w:r>
    </w:p>
    <w:p w14:paraId="765ECBA1" w14:textId="77777777" w:rsidR="009D6663" w:rsidRDefault="009D6663" w:rsidP="009D6663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2DB6DC2C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Rational Expressions vs Rational Equations</w:t>
      </w:r>
    </w:p>
    <w:p w14:paraId="5B29410D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NPV</w:t>
      </w:r>
    </w:p>
    <w:p w14:paraId="58B16AFC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implify a rational expression</w:t>
      </w:r>
    </w:p>
    <w:p w14:paraId="29622887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dd, subtract, multiply, and divide rational expression</w:t>
      </w:r>
    </w:p>
    <w:p w14:paraId="35B99ADC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the solution to a rational equation</w:t>
      </w:r>
    </w:p>
    <w:p w14:paraId="2C76BF44" w14:textId="77777777" w:rsidR="009D6663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lain extraneous roots</w:t>
      </w:r>
    </w:p>
    <w:p w14:paraId="62946945" w14:textId="77777777" w:rsidR="009D6663" w:rsidRPr="00DA6107" w:rsidRDefault="009D6663" w:rsidP="009D6663">
      <w:pPr>
        <w:pStyle w:val="ListParagraph"/>
        <w:numPr>
          <w:ilvl w:val="0"/>
          <w:numId w:val="10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problems (DRT, time share…)</w:t>
      </w:r>
    </w:p>
    <w:p w14:paraId="054EAE90" w14:textId="77777777" w:rsidR="00616710" w:rsidRPr="00D242B3" w:rsidRDefault="00616710" w:rsidP="00B46AA9">
      <w:pPr>
        <w:spacing w:line="360" w:lineRule="auto"/>
        <w:rPr>
          <w:rFonts w:cs="Times New Roman"/>
          <w:sz w:val="24"/>
          <w:szCs w:val="24"/>
        </w:rPr>
      </w:pPr>
    </w:p>
    <w:p w14:paraId="054EAE91" w14:textId="77777777" w:rsidR="007C2DB7" w:rsidRPr="00D242B3" w:rsidRDefault="007C2DB7" w:rsidP="007C2DB7">
      <w:pPr>
        <w:ind w:left="720" w:firstLine="720"/>
        <w:rPr>
          <w:sz w:val="24"/>
          <w:szCs w:val="24"/>
        </w:rPr>
      </w:pPr>
    </w:p>
    <w:p w14:paraId="054EAE92" w14:textId="77777777" w:rsidR="007C2DB7" w:rsidRPr="00D242B3" w:rsidRDefault="007C2DB7" w:rsidP="007C2DB7">
      <w:pPr>
        <w:spacing w:after="160" w:line="259" w:lineRule="auto"/>
        <w:rPr>
          <w:sz w:val="24"/>
          <w:szCs w:val="24"/>
        </w:rPr>
      </w:pPr>
    </w:p>
    <w:p w14:paraId="054EAE99" w14:textId="77777777" w:rsidR="00F1140D" w:rsidRPr="00D242B3" w:rsidRDefault="00F1140D" w:rsidP="007C2DB7">
      <w:pPr>
        <w:spacing w:after="160" w:line="259" w:lineRule="auto"/>
        <w:rPr>
          <w:sz w:val="24"/>
          <w:szCs w:val="24"/>
        </w:rPr>
      </w:pPr>
    </w:p>
    <w:p w14:paraId="054EAE9A" w14:textId="77777777" w:rsidR="007C2DB7" w:rsidRPr="00D242B3" w:rsidRDefault="007C2DB7" w:rsidP="007C2DB7">
      <w:pPr>
        <w:spacing w:after="160" w:line="259" w:lineRule="auto"/>
        <w:jc w:val="center"/>
        <w:rPr>
          <w:b/>
          <w:sz w:val="24"/>
          <w:szCs w:val="24"/>
        </w:rPr>
      </w:pPr>
      <w:r w:rsidRPr="00D242B3">
        <w:rPr>
          <w:b/>
          <w:sz w:val="24"/>
          <w:szCs w:val="24"/>
          <w:u w:val="single"/>
        </w:rPr>
        <w:t>Unit 4 – ABSOLUTE VALUE &amp; RECIPROCALS Ch 7</w:t>
      </w:r>
    </w:p>
    <w:p w14:paraId="054EAE9B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F1140D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9C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7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Absolute</w:t>
      </w:r>
      <w:proofErr w:type="gramEnd"/>
      <w:r w:rsidRPr="00D242B3">
        <w:rPr>
          <w:sz w:val="24"/>
          <w:szCs w:val="24"/>
        </w:rPr>
        <w:t xml:space="preserve"> Value – pg. 358</w:t>
      </w:r>
    </w:p>
    <w:p w14:paraId="054EAE9D" w14:textId="77777777" w:rsidR="00616710" w:rsidRPr="00D242B3" w:rsidRDefault="007C2DB7" w:rsidP="00454AD3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616710" w:rsidRPr="00D242B3">
        <w:rPr>
          <w:rFonts w:cs="Times New Roman"/>
          <w:sz w:val="24"/>
          <w:szCs w:val="24"/>
        </w:rPr>
        <w:t xml:space="preserve"> </w:t>
      </w:r>
      <w:proofErr w:type="spellStart"/>
      <w:r w:rsidR="00616710" w:rsidRPr="00D242B3">
        <w:rPr>
          <w:rFonts w:cs="Times New Roman"/>
          <w:sz w:val="24"/>
          <w:szCs w:val="24"/>
        </w:rPr>
        <w:t>pg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 363 #1 </w:t>
      </w:r>
      <w:proofErr w:type="spellStart"/>
      <w:r w:rsidR="00616710" w:rsidRPr="00D242B3">
        <w:rPr>
          <w:rFonts w:cs="Times New Roman"/>
          <w:sz w:val="24"/>
          <w:szCs w:val="24"/>
        </w:rPr>
        <w:t>adf</w:t>
      </w:r>
      <w:proofErr w:type="spellEnd"/>
      <w:r w:rsidR="00616710" w:rsidRPr="00D242B3">
        <w:rPr>
          <w:rFonts w:cs="Times New Roman"/>
          <w:sz w:val="24"/>
          <w:szCs w:val="24"/>
        </w:rPr>
        <w:t xml:space="preserve">, 2, 4ac, 6, 7 </w:t>
      </w:r>
      <w:proofErr w:type="spellStart"/>
      <w:r w:rsidR="00616710" w:rsidRPr="00D242B3">
        <w:rPr>
          <w:rFonts w:cs="Times New Roman"/>
          <w:sz w:val="24"/>
          <w:szCs w:val="24"/>
        </w:rPr>
        <w:t>a</w:t>
      </w:r>
      <w:r w:rsidR="00C76513">
        <w:rPr>
          <w:rFonts w:cs="Times New Roman"/>
          <w:sz w:val="24"/>
          <w:szCs w:val="24"/>
        </w:rPr>
        <w:t>b</w:t>
      </w:r>
      <w:r w:rsidR="00616710" w:rsidRPr="00D242B3">
        <w:rPr>
          <w:rFonts w:cs="Times New Roman"/>
          <w:sz w:val="24"/>
          <w:szCs w:val="24"/>
        </w:rPr>
        <w:t>c</w:t>
      </w:r>
      <w:proofErr w:type="spellEnd"/>
      <w:r w:rsidR="00616710" w:rsidRPr="00D242B3">
        <w:rPr>
          <w:rFonts w:cs="Times New Roman"/>
          <w:sz w:val="24"/>
          <w:szCs w:val="24"/>
        </w:rPr>
        <w:t>, 12, 17, 19</w:t>
      </w:r>
    </w:p>
    <w:p w14:paraId="054EAE9E" w14:textId="77777777" w:rsidR="00C97164" w:rsidRDefault="00C97164" w:rsidP="009F30D0">
      <w:pPr>
        <w:ind w:left="720" w:firstLine="720"/>
        <w:rPr>
          <w:sz w:val="24"/>
          <w:szCs w:val="24"/>
        </w:rPr>
      </w:pPr>
    </w:p>
    <w:p w14:paraId="054EAE9F" w14:textId="77777777" w:rsidR="009F30D0" w:rsidRPr="00D242B3" w:rsidRDefault="009F30D0" w:rsidP="009F30D0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7.2  Absolute</w:t>
      </w:r>
      <w:proofErr w:type="gramEnd"/>
      <w:r w:rsidRPr="00D242B3">
        <w:rPr>
          <w:sz w:val="24"/>
          <w:szCs w:val="24"/>
        </w:rPr>
        <w:t xml:space="preserve"> Value Functions – pg. 368</w:t>
      </w:r>
    </w:p>
    <w:p w14:paraId="054EAEA0" w14:textId="77777777" w:rsidR="009F30D0" w:rsidRPr="00D242B3" w:rsidRDefault="009F30D0" w:rsidP="009F30D0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: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75 # 2, 3, 4, 6 PC4;</w:t>
      </w:r>
    </w:p>
    <w:p w14:paraId="054EAEA1" w14:textId="77777777" w:rsidR="009F30D0" w:rsidRPr="00D242B3" w:rsidRDefault="009F30D0" w:rsidP="009F30D0">
      <w:pPr>
        <w:spacing w:line="360" w:lineRule="auto"/>
        <w:ind w:left="288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        # 7, 8 PC2, 9, 11 PC2</w:t>
      </w:r>
    </w:p>
    <w:p w14:paraId="054EAEA2" w14:textId="77777777" w:rsidR="00C97164" w:rsidRDefault="00C97164" w:rsidP="00616710">
      <w:pPr>
        <w:ind w:left="720" w:firstLine="720"/>
        <w:rPr>
          <w:sz w:val="24"/>
          <w:szCs w:val="24"/>
        </w:rPr>
      </w:pPr>
    </w:p>
    <w:p w14:paraId="054EAEA3" w14:textId="77777777" w:rsidR="00616710" w:rsidRPr="00D242B3" w:rsidRDefault="00616710" w:rsidP="00616710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7.3  Absolute</w:t>
      </w:r>
      <w:proofErr w:type="gramEnd"/>
      <w:r w:rsidRPr="00D242B3">
        <w:rPr>
          <w:sz w:val="24"/>
          <w:szCs w:val="24"/>
        </w:rPr>
        <w:t xml:space="preserve"> Value Equations – pg. 380</w:t>
      </w:r>
    </w:p>
    <w:p w14:paraId="054EAEA4" w14:textId="77777777" w:rsidR="00616710" w:rsidRPr="00D242B3" w:rsidRDefault="00616710" w:rsidP="00616710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397306" w:rsidRPr="00D242B3">
        <w:rPr>
          <w:rFonts w:cs="Times New Roman"/>
          <w:sz w:val="24"/>
          <w:szCs w:val="24"/>
        </w:rPr>
        <w:t xml:space="preserve"> </w:t>
      </w:r>
      <w:proofErr w:type="spellStart"/>
      <w:r w:rsidR="00397306" w:rsidRPr="00D242B3">
        <w:rPr>
          <w:rFonts w:cs="Times New Roman"/>
          <w:sz w:val="24"/>
          <w:szCs w:val="24"/>
        </w:rPr>
        <w:t>pg</w:t>
      </w:r>
      <w:proofErr w:type="spellEnd"/>
      <w:r w:rsidR="00397306" w:rsidRPr="00D242B3">
        <w:rPr>
          <w:rFonts w:cs="Times New Roman"/>
          <w:sz w:val="24"/>
          <w:szCs w:val="24"/>
        </w:rPr>
        <w:t xml:space="preserve"> 389 #2, 4, 5 </w:t>
      </w:r>
    </w:p>
    <w:p w14:paraId="054EAEA5" w14:textId="77777777" w:rsidR="00616710" w:rsidRPr="00D242B3" w:rsidRDefault="00397306" w:rsidP="00454AD3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389 # 6 </w:t>
      </w:r>
      <w:proofErr w:type="spellStart"/>
      <w:r w:rsidRPr="00D242B3">
        <w:rPr>
          <w:rFonts w:cs="Times New Roman"/>
          <w:sz w:val="24"/>
          <w:szCs w:val="24"/>
        </w:rPr>
        <w:t>abde</w:t>
      </w:r>
      <w:proofErr w:type="spellEnd"/>
      <w:r w:rsidRPr="00D242B3">
        <w:rPr>
          <w:rFonts w:cs="Times New Roman"/>
          <w:sz w:val="24"/>
          <w:szCs w:val="24"/>
        </w:rPr>
        <w:t xml:space="preserve">, </w:t>
      </w:r>
      <w:r w:rsidR="00C05083">
        <w:rPr>
          <w:rFonts w:cs="Times New Roman"/>
          <w:sz w:val="24"/>
          <w:szCs w:val="24"/>
        </w:rPr>
        <w:t xml:space="preserve">7, 9, </w:t>
      </w:r>
      <w:r w:rsidRPr="00D242B3">
        <w:rPr>
          <w:rFonts w:cs="Times New Roman"/>
          <w:sz w:val="24"/>
          <w:szCs w:val="24"/>
        </w:rPr>
        <w:t>15,</w:t>
      </w:r>
      <w:r w:rsidR="00C05083">
        <w:rPr>
          <w:rFonts w:cs="Times New Roman"/>
          <w:sz w:val="24"/>
          <w:szCs w:val="24"/>
        </w:rPr>
        <w:t xml:space="preserve"> 17,</w:t>
      </w:r>
      <w:r w:rsidRPr="00D242B3">
        <w:rPr>
          <w:rFonts w:cs="Times New Roman"/>
          <w:sz w:val="24"/>
          <w:szCs w:val="24"/>
        </w:rPr>
        <w:t xml:space="preserve"> 19</w:t>
      </w:r>
    </w:p>
    <w:p w14:paraId="054EAEA6" w14:textId="77777777" w:rsidR="00C97164" w:rsidRDefault="00C97164" w:rsidP="007C2DB7">
      <w:pPr>
        <w:ind w:left="720" w:firstLine="720"/>
        <w:rPr>
          <w:sz w:val="24"/>
          <w:szCs w:val="24"/>
        </w:rPr>
      </w:pPr>
    </w:p>
    <w:p w14:paraId="054EAEA7" w14:textId="77777777" w:rsidR="007C2DB7" w:rsidRPr="00D242B3" w:rsidRDefault="00F1140D" w:rsidP="007C2DB7">
      <w:pPr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7</w:t>
      </w:r>
      <w:r w:rsidR="007C2DB7" w:rsidRPr="00D242B3">
        <w:rPr>
          <w:sz w:val="24"/>
          <w:szCs w:val="24"/>
        </w:rPr>
        <w:t xml:space="preserve">.4  </w:t>
      </w:r>
      <w:r w:rsidRPr="00D242B3">
        <w:rPr>
          <w:sz w:val="24"/>
          <w:szCs w:val="24"/>
        </w:rPr>
        <w:t>Reciprocal</w:t>
      </w:r>
      <w:proofErr w:type="gramEnd"/>
      <w:r w:rsidRPr="00D242B3">
        <w:rPr>
          <w:sz w:val="24"/>
          <w:szCs w:val="24"/>
        </w:rPr>
        <w:t xml:space="preserve"> Functions – pg. 392</w:t>
      </w:r>
    </w:p>
    <w:p w14:paraId="054EAEA8" w14:textId="77777777" w:rsidR="007C2DB7" w:rsidRPr="00D242B3" w:rsidRDefault="007C2DB7" w:rsidP="00454AD3">
      <w:pPr>
        <w:spacing w:line="36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397306" w:rsidRPr="00D242B3">
        <w:rPr>
          <w:rFonts w:cs="Times New Roman"/>
          <w:sz w:val="24"/>
          <w:szCs w:val="24"/>
        </w:rPr>
        <w:t xml:space="preserve"> </w:t>
      </w:r>
      <w:proofErr w:type="spellStart"/>
      <w:r w:rsidR="00397306" w:rsidRPr="00D242B3">
        <w:rPr>
          <w:rFonts w:cs="Times New Roman"/>
          <w:sz w:val="24"/>
          <w:szCs w:val="24"/>
        </w:rPr>
        <w:t>pg</w:t>
      </w:r>
      <w:proofErr w:type="spellEnd"/>
      <w:r w:rsidR="00397306" w:rsidRPr="00D242B3">
        <w:rPr>
          <w:rFonts w:cs="Times New Roman"/>
          <w:sz w:val="24"/>
          <w:szCs w:val="24"/>
        </w:rPr>
        <w:t xml:space="preserve"> 403 #1 bd, 2 ad, 5 bd, 6 ac, 9</w:t>
      </w:r>
    </w:p>
    <w:p w14:paraId="054EAEA9" w14:textId="77777777" w:rsidR="007C2DB7" w:rsidRPr="00D242B3" w:rsidRDefault="00EC3518" w:rsidP="00454AD3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F1140D" w:rsidRPr="00D242B3">
        <w:rPr>
          <w:rFonts w:cs="Times New Roman"/>
          <w:sz w:val="24"/>
          <w:szCs w:val="24"/>
        </w:rPr>
        <w:t>410, 413</w:t>
      </w:r>
    </w:p>
    <w:p w14:paraId="0C0A038B" w14:textId="77777777" w:rsidR="006B2F37" w:rsidRDefault="006B2F37" w:rsidP="006B2F37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7736AC9B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the absolute value of an expression</w:t>
      </w:r>
    </w:p>
    <w:p w14:paraId="0788B098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n absolute value equation algebraically (2 cases)</w:t>
      </w:r>
    </w:p>
    <w:p w14:paraId="21EB7B7B" w14:textId="4C499285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an absolute value equation graphically</w:t>
      </w:r>
    </w:p>
    <w:p w14:paraId="61ECE35D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ress an absolute value equation in piecewise notation</w:t>
      </w:r>
    </w:p>
    <w:p w14:paraId="57DB6424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ketch an absolute value function </w:t>
      </w:r>
    </w:p>
    <w:p w14:paraId="169D8E80" w14:textId="77777777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ketch a reciprocal function and explain the strategies used</w:t>
      </w:r>
    </w:p>
    <w:p w14:paraId="35707AAD" w14:textId="3D86D694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asymptotes of a reciprocal function</w:t>
      </w:r>
    </w:p>
    <w:p w14:paraId="78E2B292" w14:textId="491C9276" w:rsidR="006B2F3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invariant points</w:t>
      </w:r>
    </w:p>
    <w:p w14:paraId="682B8BA9" w14:textId="730200C1" w:rsidR="006B2F37" w:rsidRPr="009C1BA7" w:rsidRDefault="006B2F37" w:rsidP="006B2F37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Problems involving tolerance levels</w:t>
      </w:r>
    </w:p>
    <w:p w14:paraId="054EAEAB" w14:textId="77777777" w:rsidR="00EC3518" w:rsidRPr="00D242B3" w:rsidRDefault="00EC3518" w:rsidP="007C2DB7">
      <w:pPr>
        <w:ind w:left="720" w:firstLine="720"/>
        <w:rPr>
          <w:sz w:val="24"/>
          <w:szCs w:val="24"/>
        </w:rPr>
      </w:pPr>
    </w:p>
    <w:p w14:paraId="054EAEB5" w14:textId="77777777" w:rsidR="008C58B0" w:rsidRDefault="008C58B0" w:rsidP="00454AD3">
      <w:pPr>
        <w:spacing w:after="160" w:line="259" w:lineRule="auto"/>
        <w:rPr>
          <w:sz w:val="24"/>
          <w:szCs w:val="24"/>
        </w:rPr>
      </w:pPr>
    </w:p>
    <w:p w14:paraId="054EAEB6" w14:textId="77777777" w:rsidR="008C58B0" w:rsidRPr="00D242B3" w:rsidRDefault="008C58B0" w:rsidP="00454AD3">
      <w:pPr>
        <w:spacing w:after="160" w:line="259" w:lineRule="auto"/>
        <w:rPr>
          <w:sz w:val="24"/>
          <w:szCs w:val="24"/>
        </w:rPr>
      </w:pPr>
    </w:p>
    <w:p w14:paraId="054EAEB7" w14:textId="77777777" w:rsidR="007C2DB7" w:rsidRPr="00D242B3" w:rsidRDefault="007C2DB7" w:rsidP="007C2DB7">
      <w:pPr>
        <w:spacing w:after="160" w:line="259" w:lineRule="auto"/>
        <w:jc w:val="center"/>
        <w:rPr>
          <w:b/>
          <w:sz w:val="24"/>
          <w:szCs w:val="24"/>
        </w:rPr>
      </w:pPr>
      <w:r w:rsidRPr="00D242B3">
        <w:rPr>
          <w:b/>
          <w:sz w:val="24"/>
          <w:szCs w:val="24"/>
          <w:u w:val="single"/>
        </w:rPr>
        <w:lastRenderedPageBreak/>
        <w:t>Unit 5 – SYSTEMS OF EQUATIONS &amp; INEQUALITIES Ch 8 &amp; 9</w:t>
      </w:r>
    </w:p>
    <w:p w14:paraId="054EAEB8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EC3518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B9" w14:textId="77777777" w:rsidR="007C2DB7" w:rsidRPr="00D242B3" w:rsidRDefault="007C2DB7" w:rsidP="00C97164">
      <w:pPr>
        <w:spacing w:line="240" w:lineRule="auto"/>
        <w:ind w:left="720"/>
        <w:rPr>
          <w:sz w:val="24"/>
          <w:szCs w:val="24"/>
        </w:rPr>
      </w:pPr>
      <w:r w:rsidRPr="00D242B3">
        <w:rPr>
          <w:sz w:val="24"/>
          <w:szCs w:val="24"/>
        </w:rPr>
        <w:tab/>
      </w:r>
      <w:proofErr w:type="gramStart"/>
      <w:r w:rsidR="00EC3518" w:rsidRPr="00D242B3">
        <w:rPr>
          <w:sz w:val="24"/>
          <w:szCs w:val="24"/>
        </w:rPr>
        <w:t>8</w:t>
      </w:r>
      <w:r w:rsidRPr="00D242B3">
        <w:rPr>
          <w:sz w:val="24"/>
          <w:szCs w:val="24"/>
        </w:rPr>
        <w:t xml:space="preserve">.1  </w:t>
      </w:r>
      <w:r w:rsidR="00EC3518" w:rsidRPr="00D242B3">
        <w:rPr>
          <w:sz w:val="24"/>
          <w:szCs w:val="24"/>
        </w:rPr>
        <w:t>Solving</w:t>
      </w:r>
      <w:proofErr w:type="gramEnd"/>
      <w:r w:rsidR="00EC3518" w:rsidRPr="00D242B3">
        <w:rPr>
          <w:sz w:val="24"/>
          <w:szCs w:val="24"/>
        </w:rPr>
        <w:t xml:space="preserve"> Systems of Equations Graphically – pg. 424</w:t>
      </w:r>
    </w:p>
    <w:p w14:paraId="054EAEBA" w14:textId="1C63EB90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454AD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454AD3" w:rsidRPr="00D242B3">
        <w:rPr>
          <w:rFonts w:cs="Times New Roman"/>
          <w:sz w:val="24"/>
          <w:szCs w:val="24"/>
        </w:rPr>
        <w:t>pg</w:t>
      </w:r>
      <w:proofErr w:type="spellEnd"/>
      <w:r w:rsidR="00454AD3" w:rsidRPr="00D242B3">
        <w:rPr>
          <w:rFonts w:cs="Times New Roman"/>
          <w:sz w:val="24"/>
          <w:szCs w:val="24"/>
        </w:rPr>
        <w:t xml:space="preserve"> 435 #2 </w:t>
      </w:r>
      <w:r w:rsidR="009F30D0" w:rsidRPr="00D242B3">
        <w:rPr>
          <w:rFonts w:cs="Times New Roman"/>
          <w:sz w:val="24"/>
          <w:szCs w:val="24"/>
        </w:rPr>
        <w:t>–</w:t>
      </w:r>
      <w:r w:rsidR="00454AD3" w:rsidRPr="00D242B3">
        <w:rPr>
          <w:rFonts w:cs="Times New Roman"/>
          <w:sz w:val="24"/>
          <w:szCs w:val="24"/>
        </w:rPr>
        <w:t xml:space="preserve"> 8</w:t>
      </w:r>
      <w:r w:rsidR="00C76513">
        <w:rPr>
          <w:rFonts w:cs="Times New Roman"/>
          <w:sz w:val="24"/>
          <w:szCs w:val="24"/>
        </w:rPr>
        <w:t xml:space="preserve"> (</w:t>
      </w:r>
      <w:r w:rsidR="006B2F37">
        <w:rPr>
          <w:rFonts w:cs="Times New Roman"/>
          <w:sz w:val="24"/>
          <w:szCs w:val="24"/>
        </w:rPr>
        <w:t xml:space="preserve">4 PC 3, </w:t>
      </w:r>
      <w:r w:rsidR="00C76513">
        <w:rPr>
          <w:rFonts w:cs="Times New Roman"/>
          <w:sz w:val="24"/>
          <w:szCs w:val="24"/>
        </w:rPr>
        <w:t xml:space="preserve">5 PC2), </w:t>
      </w:r>
      <w:r w:rsidR="009F30D0" w:rsidRPr="00D242B3">
        <w:rPr>
          <w:rFonts w:cs="Times New Roman"/>
          <w:sz w:val="24"/>
          <w:szCs w:val="24"/>
        </w:rPr>
        <w:t>14, 15</w:t>
      </w:r>
    </w:p>
    <w:p w14:paraId="054EAEBB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BC" w14:textId="77777777" w:rsidR="007C2DB7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8.2  Solving</w:t>
      </w:r>
      <w:proofErr w:type="gramEnd"/>
      <w:r w:rsidRPr="00D242B3">
        <w:rPr>
          <w:sz w:val="24"/>
          <w:szCs w:val="24"/>
        </w:rPr>
        <w:t xml:space="preserve"> Systems of Equations Algebraically – pg. 440</w:t>
      </w:r>
      <w:r w:rsidR="007C2DB7" w:rsidRPr="00D242B3">
        <w:rPr>
          <w:sz w:val="24"/>
          <w:szCs w:val="24"/>
        </w:rPr>
        <w:t xml:space="preserve"> </w:t>
      </w:r>
    </w:p>
    <w:p w14:paraId="054EAEBD" w14:textId="77777777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454AD3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454AD3" w:rsidRPr="00D242B3">
        <w:rPr>
          <w:rFonts w:cs="Times New Roman"/>
          <w:sz w:val="24"/>
          <w:szCs w:val="24"/>
        </w:rPr>
        <w:t>pg</w:t>
      </w:r>
      <w:proofErr w:type="spellEnd"/>
      <w:r w:rsidR="00454AD3" w:rsidRPr="00D242B3">
        <w:rPr>
          <w:rFonts w:cs="Times New Roman"/>
          <w:sz w:val="24"/>
          <w:szCs w:val="24"/>
        </w:rPr>
        <w:t xml:space="preserve"> 451 #3 ace, 4 </w:t>
      </w:r>
      <w:proofErr w:type="gramStart"/>
      <w:r w:rsidR="00454AD3" w:rsidRPr="00D242B3">
        <w:rPr>
          <w:rFonts w:cs="Times New Roman"/>
          <w:sz w:val="24"/>
          <w:szCs w:val="24"/>
        </w:rPr>
        <w:t>ace</w:t>
      </w:r>
      <w:proofErr w:type="gramEnd"/>
      <w:r w:rsidR="00454AD3" w:rsidRPr="00D242B3">
        <w:rPr>
          <w:rFonts w:cs="Times New Roman"/>
          <w:sz w:val="24"/>
          <w:szCs w:val="24"/>
        </w:rPr>
        <w:t>, 5-8</w:t>
      </w:r>
    </w:p>
    <w:p w14:paraId="054EAEBE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BF" w14:textId="77777777" w:rsidR="00EC3518" w:rsidRPr="00D242B3" w:rsidRDefault="00C61500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8.3  Problems</w:t>
      </w:r>
      <w:proofErr w:type="gramEnd"/>
      <w:r w:rsidRPr="00D242B3">
        <w:rPr>
          <w:sz w:val="24"/>
          <w:szCs w:val="24"/>
        </w:rPr>
        <w:t xml:space="preserve">: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36 #10</w:t>
      </w:r>
      <w:r w:rsidR="00C76513">
        <w:rPr>
          <w:sz w:val="24"/>
          <w:szCs w:val="24"/>
        </w:rPr>
        <w:t xml:space="preserve"> (challenge)</w:t>
      </w:r>
      <w:r w:rsidRPr="00D242B3">
        <w:rPr>
          <w:sz w:val="24"/>
          <w:szCs w:val="24"/>
        </w:rPr>
        <w:t xml:space="preserve">, 11c, 12a, 13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53 #13  </w:t>
      </w:r>
    </w:p>
    <w:p w14:paraId="054EAEC0" w14:textId="77777777" w:rsidR="00C61500" w:rsidRDefault="00C61500" w:rsidP="00C97164">
      <w:pPr>
        <w:spacing w:line="240" w:lineRule="auto"/>
        <w:ind w:left="720" w:firstLine="720"/>
        <w:rPr>
          <w:sz w:val="24"/>
          <w:szCs w:val="24"/>
        </w:rPr>
      </w:pPr>
      <w:r w:rsidRPr="00D242B3">
        <w:rPr>
          <w:b/>
          <w:sz w:val="24"/>
          <w:szCs w:val="24"/>
        </w:rPr>
        <w:t>Review:</w:t>
      </w:r>
      <w:r w:rsidRPr="00D242B3">
        <w:rPr>
          <w:sz w:val="24"/>
          <w:szCs w:val="24"/>
        </w:rPr>
        <w:t xml:space="preserve"> 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57 # 3, 5, 7-12,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459 #2, 4, 5, 7, 8, 9, 11</w:t>
      </w:r>
    </w:p>
    <w:p w14:paraId="054EAEC1" w14:textId="77777777" w:rsidR="00C97164" w:rsidRPr="00D242B3" w:rsidRDefault="00C97164" w:rsidP="00C97164">
      <w:pPr>
        <w:spacing w:line="240" w:lineRule="auto"/>
        <w:ind w:left="720" w:firstLine="720"/>
        <w:rPr>
          <w:sz w:val="24"/>
          <w:szCs w:val="24"/>
        </w:rPr>
      </w:pPr>
    </w:p>
    <w:p w14:paraId="054EAEC2" w14:textId="77777777" w:rsidR="00B348D5" w:rsidRPr="00D242B3" w:rsidRDefault="00EC3518" w:rsidP="00EC3518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Pr="00D242B3">
        <w:rPr>
          <w:rFonts w:cs="Times New Roman"/>
          <w:sz w:val="24"/>
          <w:szCs w:val="24"/>
        </w:rPr>
        <w:t>– pg.  457, 459</w:t>
      </w:r>
    </w:p>
    <w:p w14:paraId="054EAEC3" w14:textId="77777777" w:rsidR="00EC3518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9.1  Linear</w:t>
      </w:r>
      <w:proofErr w:type="gramEnd"/>
      <w:r w:rsidRPr="00D242B3">
        <w:rPr>
          <w:sz w:val="24"/>
          <w:szCs w:val="24"/>
        </w:rPr>
        <w:t xml:space="preserve"> Inequalities in Two Variables – pg. 464</w:t>
      </w:r>
    </w:p>
    <w:p w14:paraId="054EAEC4" w14:textId="77777777" w:rsidR="00EC3518" w:rsidRDefault="00EC3518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F7B04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F7B04" w:rsidRPr="00D242B3">
        <w:rPr>
          <w:rFonts w:cs="Times New Roman"/>
          <w:sz w:val="24"/>
          <w:szCs w:val="24"/>
        </w:rPr>
        <w:t>pg</w:t>
      </w:r>
      <w:proofErr w:type="spellEnd"/>
      <w:r w:rsidR="00FF7B04" w:rsidRPr="00D242B3">
        <w:rPr>
          <w:rFonts w:cs="Times New Roman"/>
          <w:sz w:val="24"/>
          <w:szCs w:val="24"/>
        </w:rPr>
        <w:t xml:space="preserve"> 472 # 1 a, 2 c, 3 </w:t>
      </w:r>
      <w:proofErr w:type="spellStart"/>
      <w:r w:rsidR="00FF7B04" w:rsidRPr="00D242B3">
        <w:rPr>
          <w:rFonts w:cs="Times New Roman"/>
          <w:sz w:val="24"/>
          <w:szCs w:val="24"/>
        </w:rPr>
        <w:t>acef</w:t>
      </w:r>
      <w:proofErr w:type="spellEnd"/>
      <w:r w:rsidR="00FF7B04" w:rsidRPr="00D242B3">
        <w:rPr>
          <w:rFonts w:cs="Times New Roman"/>
          <w:sz w:val="24"/>
          <w:szCs w:val="24"/>
        </w:rPr>
        <w:t xml:space="preserve">, 4 ace, </w:t>
      </w:r>
      <w:r w:rsidR="009F30D0" w:rsidRPr="00D242B3">
        <w:rPr>
          <w:rFonts w:cs="Times New Roman"/>
          <w:sz w:val="24"/>
          <w:szCs w:val="24"/>
        </w:rPr>
        <w:t xml:space="preserve">5 ac, 8 </w:t>
      </w:r>
      <w:proofErr w:type="gramStart"/>
      <w:r w:rsidR="009F30D0" w:rsidRPr="00D242B3">
        <w:rPr>
          <w:rFonts w:cs="Times New Roman"/>
          <w:sz w:val="24"/>
          <w:szCs w:val="24"/>
        </w:rPr>
        <w:t>ace</w:t>
      </w:r>
      <w:proofErr w:type="gramEnd"/>
      <w:r w:rsidR="009F30D0" w:rsidRPr="00D242B3">
        <w:rPr>
          <w:rFonts w:cs="Times New Roman"/>
          <w:sz w:val="24"/>
          <w:szCs w:val="24"/>
        </w:rPr>
        <w:t>, 9</w:t>
      </w:r>
    </w:p>
    <w:p w14:paraId="054EAEC5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C6" w14:textId="77777777" w:rsidR="00EC3518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9.2  Quadratic</w:t>
      </w:r>
      <w:proofErr w:type="gramEnd"/>
      <w:r w:rsidRPr="00D242B3">
        <w:rPr>
          <w:sz w:val="24"/>
          <w:szCs w:val="24"/>
        </w:rPr>
        <w:t xml:space="preserve"> Inequalities in One Variable – pg. 476</w:t>
      </w:r>
    </w:p>
    <w:p w14:paraId="054EAEC7" w14:textId="77777777" w:rsidR="00EC3518" w:rsidRPr="00D242B3" w:rsidRDefault="00EC3518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23895" w:rsidRPr="00D242B3">
        <w:rPr>
          <w:rFonts w:cs="Times New Roman"/>
          <w:sz w:val="24"/>
          <w:szCs w:val="24"/>
        </w:rPr>
        <w:t xml:space="preserve"> </w:t>
      </w:r>
      <w:proofErr w:type="spellStart"/>
      <w:r w:rsidR="00723895" w:rsidRPr="00D242B3">
        <w:rPr>
          <w:rFonts w:cs="Times New Roman"/>
          <w:sz w:val="24"/>
          <w:szCs w:val="24"/>
        </w:rPr>
        <w:t>pg</w:t>
      </w:r>
      <w:proofErr w:type="spellEnd"/>
      <w:r w:rsidR="00723895" w:rsidRPr="00D242B3">
        <w:rPr>
          <w:rFonts w:cs="Times New Roman"/>
          <w:sz w:val="24"/>
          <w:szCs w:val="24"/>
        </w:rPr>
        <w:t xml:space="preserve"> </w:t>
      </w:r>
      <w:proofErr w:type="gramStart"/>
      <w:r w:rsidR="00723895" w:rsidRPr="00D242B3">
        <w:rPr>
          <w:rFonts w:cs="Times New Roman"/>
          <w:sz w:val="24"/>
          <w:szCs w:val="24"/>
        </w:rPr>
        <w:t>484  #</w:t>
      </w:r>
      <w:proofErr w:type="gramEnd"/>
      <w:r w:rsidR="00723895" w:rsidRPr="00D242B3">
        <w:rPr>
          <w:rFonts w:cs="Times New Roman"/>
          <w:sz w:val="24"/>
          <w:szCs w:val="24"/>
        </w:rPr>
        <w:t xml:space="preserve">1, 3, 4-6 PC6, </w:t>
      </w:r>
    </w:p>
    <w:p w14:paraId="054EAEC8" w14:textId="77777777" w:rsidR="00EC3518" w:rsidRDefault="00723895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r w:rsidR="009F30D0" w:rsidRPr="00D242B3">
        <w:rPr>
          <w:rFonts w:cs="Times New Roman"/>
          <w:sz w:val="24"/>
          <w:szCs w:val="24"/>
        </w:rPr>
        <w:t>#9 – 12</w:t>
      </w:r>
      <w:r w:rsidRPr="00D242B3">
        <w:rPr>
          <w:rFonts w:cs="Times New Roman"/>
          <w:sz w:val="24"/>
          <w:szCs w:val="24"/>
        </w:rPr>
        <w:t>, 15 PC3, 17, 20</w:t>
      </w:r>
    </w:p>
    <w:p w14:paraId="054EAEC9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CA" w14:textId="77777777" w:rsidR="00EC3518" w:rsidRPr="00D242B3" w:rsidRDefault="00EC3518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9.3  Quadratic</w:t>
      </w:r>
      <w:proofErr w:type="gramEnd"/>
      <w:r w:rsidRPr="00D242B3">
        <w:rPr>
          <w:sz w:val="24"/>
          <w:szCs w:val="24"/>
        </w:rPr>
        <w:t xml:space="preserve"> Inequalities in Two Variables – pg. 488</w:t>
      </w:r>
    </w:p>
    <w:p w14:paraId="054EAECB" w14:textId="77777777" w:rsidR="00EC3518" w:rsidRPr="00D242B3" w:rsidRDefault="00EC3518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653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65303" w:rsidRPr="00D242B3">
        <w:rPr>
          <w:rFonts w:cs="Times New Roman"/>
          <w:sz w:val="24"/>
          <w:szCs w:val="24"/>
        </w:rPr>
        <w:t>pg</w:t>
      </w:r>
      <w:proofErr w:type="spellEnd"/>
      <w:r w:rsidR="00F65303" w:rsidRPr="00D242B3">
        <w:rPr>
          <w:rFonts w:cs="Times New Roman"/>
          <w:sz w:val="24"/>
          <w:szCs w:val="24"/>
        </w:rPr>
        <w:t xml:space="preserve"> 496 #1 ac, 2 ac, 3, 4-6ac, 7, 8</w:t>
      </w:r>
      <w:r w:rsidR="009F30D0" w:rsidRPr="00D242B3">
        <w:rPr>
          <w:rFonts w:cs="Times New Roman"/>
          <w:sz w:val="24"/>
          <w:szCs w:val="24"/>
        </w:rPr>
        <w:t xml:space="preserve"> </w:t>
      </w:r>
    </w:p>
    <w:p w14:paraId="054EAECC" w14:textId="77777777" w:rsidR="009F5344" w:rsidRPr="00D242B3" w:rsidRDefault="009F534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Assignment for Word Problems:  Pg. 473 #11 – 15   Pg. </w:t>
      </w:r>
      <w:proofErr w:type="gramStart"/>
      <w:r w:rsidRPr="00D242B3">
        <w:rPr>
          <w:rFonts w:cs="Times New Roman"/>
          <w:sz w:val="24"/>
          <w:szCs w:val="24"/>
        </w:rPr>
        <w:t>487  #</w:t>
      </w:r>
      <w:proofErr w:type="gramEnd"/>
      <w:r w:rsidRPr="00D242B3">
        <w:rPr>
          <w:rFonts w:cs="Times New Roman"/>
          <w:sz w:val="24"/>
          <w:szCs w:val="24"/>
        </w:rPr>
        <w:t xml:space="preserve">14, 17, 20   </w:t>
      </w:r>
    </w:p>
    <w:p w14:paraId="054EAECD" w14:textId="77777777" w:rsidR="009F5344" w:rsidRPr="00D242B3" w:rsidRDefault="009F534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      Pg. 489–499 #9, 11–13</w:t>
      </w:r>
    </w:p>
    <w:p w14:paraId="054EAECE" w14:textId="77777777" w:rsidR="009F5344" w:rsidRPr="00D242B3" w:rsidRDefault="009F5344" w:rsidP="009F5344">
      <w:pPr>
        <w:rPr>
          <w:rFonts w:cs="Times New Roman"/>
          <w:sz w:val="24"/>
          <w:szCs w:val="24"/>
        </w:rPr>
      </w:pPr>
    </w:p>
    <w:p w14:paraId="054EAECF" w14:textId="77777777" w:rsidR="009F5344" w:rsidRPr="00D242B3" w:rsidRDefault="009F5344" w:rsidP="009F5344">
      <w:pPr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b/>
          <w:sz w:val="24"/>
          <w:szCs w:val="24"/>
        </w:rPr>
        <w:t>Review  Pg.</w:t>
      </w:r>
      <w:proofErr w:type="gramEnd"/>
      <w:r w:rsidRPr="00D242B3">
        <w:rPr>
          <w:rFonts w:cs="Times New Roman"/>
          <w:b/>
          <w:sz w:val="24"/>
          <w:szCs w:val="24"/>
        </w:rPr>
        <w:t xml:space="preserve"> 501</w:t>
      </w:r>
      <w:r w:rsidR="00C61500" w:rsidRPr="00D242B3">
        <w:rPr>
          <w:rFonts w:cs="Times New Roman"/>
          <w:b/>
          <w:sz w:val="24"/>
          <w:szCs w:val="24"/>
        </w:rPr>
        <w:t xml:space="preserve"> </w:t>
      </w:r>
      <w:r w:rsidR="00C61500" w:rsidRPr="00D242B3">
        <w:rPr>
          <w:rFonts w:cs="Times New Roman"/>
          <w:sz w:val="24"/>
          <w:szCs w:val="24"/>
        </w:rPr>
        <w:t xml:space="preserve">    #</w:t>
      </w:r>
      <w:r w:rsidRPr="00D242B3">
        <w:rPr>
          <w:rFonts w:cs="Times New Roman"/>
          <w:sz w:val="24"/>
          <w:szCs w:val="24"/>
        </w:rPr>
        <w:t>1, 3, 6, 7, 11, 12</w:t>
      </w:r>
    </w:p>
    <w:p w14:paraId="054EAED0" w14:textId="77777777" w:rsidR="007C2DB7" w:rsidRPr="00D242B3" w:rsidRDefault="00C61500" w:rsidP="009F5344">
      <w:pPr>
        <w:rPr>
          <w:rFonts w:cs="Times New Roman"/>
          <w:sz w:val="24"/>
          <w:szCs w:val="24"/>
        </w:rPr>
      </w:pPr>
      <w:proofErr w:type="gramStart"/>
      <w:r w:rsidRPr="00D242B3">
        <w:rPr>
          <w:rFonts w:cs="Times New Roman"/>
          <w:b/>
          <w:sz w:val="24"/>
          <w:szCs w:val="24"/>
        </w:rPr>
        <w:t>REVIEW  Pg.</w:t>
      </w:r>
      <w:proofErr w:type="gramEnd"/>
      <w:r w:rsidRPr="00D242B3">
        <w:rPr>
          <w:rFonts w:cs="Times New Roman"/>
          <w:b/>
          <w:sz w:val="24"/>
          <w:szCs w:val="24"/>
        </w:rPr>
        <w:t xml:space="preserve"> 508 (Ch8&amp;9)    #</w:t>
      </w:r>
      <w:r w:rsidR="009F5344" w:rsidRPr="00D242B3">
        <w:rPr>
          <w:rFonts w:cs="Times New Roman"/>
          <w:sz w:val="24"/>
          <w:szCs w:val="24"/>
        </w:rPr>
        <w:t>1–3, 7–12</w:t>
      </w:r>
    </w:p>
    <w:p w14:paraId="054EAED1" w14:textId="77777777" w:rsidR="007C2DB7" w:rsidRPr="00D242B3" w:rsidRDefault="007C2DB7" w:rsidP="007C2DB7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</w:t>
      </w:r>
      <w:r w:rsidR="00EC3518" w:rsidRPr="00D242B3">
        <w:rPr>
          <w:rFonts w:cs="Times New Roman"/>
          <w:b/>
          <w:sz w:val="24"/>
          <w:szCs w:val="24"/>
        </w:rPr>
        <w:t xml:space="preserve">Review and Practice Test – </w:t>
      </w:r>
      <w:r w:rsidR="00EC3518" w:rsidRPr="00D242B3">
        <w:rPr>
          <w:rFonts w:cs="Times New Roman"/>
          <w:sz w:val="24"/>
          <w:szCs w:val="24"/>
        </w:rPr>
        <w:t>pg. 501, 504</w:t>
      </w:r>
      <w:r w:rsidRPr="00D242B3">
        <w:rPr>
          <w:rFonts w:cs="Times New Roman"/>
          <w:sz w:val="24"/>
          <w:szCs w:val="24"/>
        </w:rPr>
        <w:tab/>
        <w:t xml:space="preserve"> </w:t>
      </w:r>
    </w:p>
    <w:p w14:paraId="404BA1A7" w14:textId="77777777" w:rsidR="006F7D6E" w:rsidRDefault="006F7D6E" w:rsidP="006F7D6E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30855F9B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Use test points to determine solution region</w:t>
      </w:r>
    </w:p>
    <w:p w14:paraId="07B19248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Broken line vs solid line</w:t>
      </w:r>
    </w:p>
    <w:p w14:paraId="424586E2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Sketch graph of a linear or quadratic inequality</w:t>
      </w:r>
    </w:p>
    <w:p w14:paraId="005464D2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Determine and verity the solution to a system algebraically and graphically</w:t>
      </w:r>
    </w:p>
    <w:p w14:paraId="40AC822A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Explain the meaning of the solutions to a system</w:t>
      </w:r>
    </w:p>
    <w:p w14:paraId="350A4FBD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Explain how a system can have no, one, two, or an infinite amount of solutions</w:t>
      </w:r>
    </w:p>
    <w:p w14:paraId="67A1DCA6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Solve problems using systems</w:t>
      </w:r>
    </w:p>
    <w:p w14:paraId="479AC816" w14:textId="77777777" w:rsidR="006F7D6E" w:rsidRPr="0059321E" w:rsidRDefault="006F7D6E" w:rsidP="006F7D6E">
      <w:pPr>
        <w:pStyle w:val="ListParagraph"/>
        <w:numPr>
          <w:ilvl w:val="0"/>
          <w:numId w:val="12"/>
        </w:numPr>
        <w:spacing w:line="360" w:lineRule="auto"/>
        <w:rPr>
          <w:rFonts w:cs="Times New Roman"/>
          <w:sz w:val="24"/>
          <w:szCs w:val="24"/>
        </w:rPr>
      </w:pPr>
      <w:r>
        <w:t>Solve problems involving inequalities</w:t>
      </w:r>
    </w:p>
    <w:p w14:paraId="054EAED3" w14:textId="77777777" w:rsidR="00FB2903" w:rsidRPr="00D242B3" w:rsidRDefault="00FB2903" w:rsidP="00FB2903">
      <w:pPr>
        <w:spacing w:line="360" w:lineRule="auto"/>
        <w:rPr>
          <w:rFonts w:cs="Times New Roman"/>
          <w:sz w:val="24"/>
          <w:szCs w:val="24"/>
        </w:rPr>
      </w:pPr>
    </w:p>
    <w:p w14:paraId="054EAED4" w14:textId="77777777" w:rsidR="007C2DB7" w:rsidRPr="00D242B3" w:rsidRDefault="007C2DB7" w:rsidP="007C2DB7">
      <w:pPr>
        <w:spacing w:line="360" w:lineRule="auto"/>
        <w:rPr>
          <w:sz w:val="24"/>
          <w:szCs w:val="24"/>
        </w:rPr>
      </w:pPr>
    </w:p>
    <w:p w14:paraId="054EAED5" w14:textId="77777777" w:rsidR="00FB2903" w:rsidRPr="00D242B3" w:rsidRDefault="00FB2903" w:rsidP="007C2DB7">
      <w:pPr>
        <w:spacing w:line="360" w:lineRule="auto"/>
        <w:rPr>
          <w:sz w:val="24"/>
          <w:szCs w:val="24"/>
        </w:rPr>
      </w:pPr>
    </w:p>
    <w:p w14:paraId="054EAEDC" w14:textId="77777777" w:rsidR="008C58B0" w:rsidRPr="00D242B3" w:rsidRDefault="008C58B0" w:rsidP="007C2DB7">
      <w:pPr>
        <w:spacing w:line="360" w:lineRule="auto"/>
        <w:rPr>
          <w:rFonts w:cs="Times New Roman"/>
          <w:i/>
          <w:sz w:val="24"/>
          <w:szCs w:val="24"/>
        </w:rPr>
      </w:pPr>
    </w:p>
    <w:p w14:paraId="054EAEDD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t>Unit 6 – SEQUENCES &amp; SERIES Ch 1</w:t>
      </w:r>
    </w:p>
    <w:p w14:paraId="054EAEDE" w14:textId="77777777" w:rsidR="007C2DB7" w:rsidRPr="00D242B3" w:rsidRDefault="007C2DB7" w:rsidP="007C2DB7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>Sections</w:t>
      </w:r>
      <w:r w:rsidR="00882B47" w:rsidRPr="00D242B3">
        <w:rPr>
          <w:rFonts w:cs="Times New Roman"/>
          <w:sz w:val="24"/>
          <w:szCs w:val="24"/>
          <w:u w:val="single"/>
        </w:rPr>
        <w:t xml:space="preserve">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EDF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1  </w:t>
      </w:r>
      <w:r w:rsidRPr="00D242B3">
        <w:rPr>
          <w:sz w:val="24"/>
          <w:szCs w:val="24"/>
        </w:rPr>
        <w:t>Arithmetic</w:t>
      </w:r>
      <w:proofErr w:type="gramEnd"/>
      <w:r w:rsidRPr="00D242B3">
        <w:rPr>
          <w:sz w:val="24"/>
          <w:szCs w:val="24"/>
        </w:rPr>
        <w:t xml:space="preserve"> Sequences – pg. 6</w:t>
      </w:r>
    </w:p>
    <w:p w14:paraId="054EAEE0" w14:textId="77777777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16 #1 ac, 2 bd, 3 c, 4 ac, 5 ab, 7, 9, 11, 16</w:t>
      </w:r>
      <w:r w:rsidR="00072D75">
        <w:rPr>
          <w:rFonts w:cs="Times New Roman"/>
          <w:sz w:val="24"/>
          <w:szCs w:val="24"/>
        </w:rPr>
        <w:t>,</w:t>
      </w:r>
      <w:r w:rsidR="00FB2903" w:rsidRPr="00D242B3">
        <w:rPr>
          <w:rFonts w:cs="Times New Roman"/>
          <w:sz w:val="24"/>
          <w:szCs w:val="24"/>
        </w:rPr>
        <w:t xml:space="preserve"> 24</w:t>
      </w:r>
    </w:p>
    <w:p w14:paraId="054EAEE1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2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2  </w:t>
      </w:r>
      <w:r w:rsidRPr="00D242B3">
        <w:rPr>
          <w:sz w:val="24"/>
          <w:szCs w:val="24"/>
        </w:rPr>
        <w:t>Arithmetic</w:t>
      </w:r>
      <w:proofErr w:type="gramEnd"/>
      <w:r w:rsidRPr="00D242B3">
        <w:rPr>
          <w:sz w:val="24"/>
          <w:szCs w:val="24"/>
        </w:rPr>
        <w:t xml:space="preserve"> Series – pg. 22</w:t>
      </w:r>
    </w:p>
    <w:p w14:paraId="054EAEE3" w14:textId="77777777" w:rsidR="00C16992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27 # 1 </w:t>
      </w:r>
      <w:proofErr w:type="spellStart"/>
      <w:r w:rsidR="00FB2903" w:rsidRPr="00D242B3">
        <w:rPr>
          <w:rFonts w:cs="Times New Roman"/>
          <w:sz w:val="24"/>
          <w:szCs w:val="24"/>
        </w:rPr>
        <w:t>bcd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, 2 bd, 3 </w:t>
      </w:r>
      <w:proofErr w:type="spellStart"/>
      <w:r w:rsidR="00FB2903" w:rsidRPr="00D242B3">
        <w:rPr>
          <w:rFonts w:cs="Times New Roman"/>
          <w:sz w:val="24"/>
          <w:szCs w:val="24"/>
        </w:rPr>
        <w:t>ce</w:t>
      </w:r>
      <w:proofErr w:type="spellEnd"/>
      <w:r w:rsidR="00FB2903" w:rsidRPr="00D242B3">
        <w:rPr>
          <w:rFonts w:cs="Times New Roman"/>
          <w:sz w:val="24"/>
          <w:szCs w:val="24"/>
        </w:rPr>
        <w:t>,</w:t>
      </w:r>
      <w:r w:rsidR="00C16992">
        <w:rPr>
          <w:rFonts w:cs="Times New Roman"/>
          <w:sz w:val="24"/>
          <w:szCs w:val="24"/>
        </w:rPr>
        <w:t xml:space="preserve"> </w:t>
      </w:r>
    </w:p>
    <w:p w14:paraId="054EAEE4" w14:textId="77777777" w:rsidR="00C16992" w:rsidRDefault="00C16992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4 </w:t>
      </w:r>
      <w:proofErr w:type="spellStart"/>
      <w:r>
        <w:rPr>
          <w:rFonts w:cs="Times New Roman"/>
          <w:sz w:val="24"/>
          <w:szCs w:val="24"/>
        </w:rPr>
        <w:t>bc</w:t>
      </w:r>
      <w:proofErr w:type="spellEnd"/>
      <w:r>
        <w:rPr>
          <w:rFonts w:cs="Times New Roman"/>
          <w:sz w:val="24"/>
          <w:szCs w:val="24"/>
        </w:rPr>
        <w:t>, 5 ab, 6 ac,</w:t>
      </w:r>
      <w:r w:rsidR="00FB2903" w:rsidRPr="00D242B3">
        <w:rPr>
          <w:rFonts w:cs="Times New Roman"/>
          <w:sz w:val="24"/>
          <w:szCs w:val="24"/>
        </w:rPr>
        <w:t xml:space="preserve"> 7,</w:t>
      </w:r>
    </w:p>
    <w:p w14:paraId="054EAEE5" w14:textId="77777777" w:rsidR="007C2DB7" w:rsidRDefault="00FB2903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 xml:space="preserve">PC </w:t>
      </w:r>
      <w:proofErr w:type="gramStart"/>
      <w:r w:rsidRPr="00D242B3">
        <w:rPr>
          <w:rFonts w:cs="Times New Roman"/>
          <w:sz w:val="24"/>
          <w:szCs w:val="24"/>
        </w:rPr>
        <w:t>3 word</w:t>
      </w:r>
      <w:proofErr w:type="gramEnd"/>
      <w:r w:rsidRPr="00D242B3">
        <w:rPr>
          <w:rFonts w:cs="Times New Roman"/>
          <w:sz w:val="24"/>
          <w:szCs w:val="24"/>
        </w:rPr>
        <w:t xml:space="preserve"> problems</w:t>
      </w:r>
      <w:r w:rsidR="004C5503" w:rsidRPr="00D242B3">
        <w:rPr>
          <w:rFonts w:cs="Times New Roman"/>
          <w:sz w:val="24"/>
          <w:szCs w:val="24"/>
        </w:rPr>
        <w:t xml:space="preserve"> 13, 15</w:t>
      </w:r>
    </w:p>
    <w:p w14:paraId="054EAEE6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7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3  </w:t>
      </w:r>
      <w:r w:rsidRPr="00D242B3">
        <w:rPr>
          <w:sz w:val="24"/>
          <w:szCs w:val="24"/>
        </w:rPr>
        <w:t>Geometric</w:t>
      </w:r>
      <w:proofErr w:type="gramEnd"/>
      <w:r w:rsidRPr="00D242B3">
        <w:rPr>
          <w:sz w:val="24"/>
          <w:szCs w:val="24"/>
        </w:rPr>
        <w:t xml:space="preserve"> Sequences – pg. 32</w:t>
      </w:r>
    </w:p>
    <w:p w14:paraId="054EAEE8" w14:textId="77777777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39 # 1, 2, 3d, 4, 5c, 14, 19</w:t>
      </w:r>
    </w:p>
    <w:p w14:paraId="054EAEE9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A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4  </w:t>
      </w:r>
      <w:r w:rsidRPr="00D242B3">
        <w:rPr>
          <w:sz w:val="24"/>
          <w:szCs w:val="24"/>
        </w:rPr>
        <w:t>Geometric</w:t>
      </w:r>
      <w:proofErr w:type="gramEnd"/>
      <w:r w:rsidRPr="00D242B3">
        <w:rPr>
          <w:sz w:val="24"/>
          <w:szCs w:val="24"/>
        </w:rPr>
        <w:t xml:space="preserve"> Series – pg. 46</w:t>
      </w:r>
    </w:p>
    <w:p w14:paraId="054EAEEB" w14:textId="77777777" w:rsidR="007C2DB7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53 # 1, 2 ab, 3 ac, 4 </w:t>
      </w:r>
      <w:proofErr w:type="gramStart"/>
      <w:r w:rsidR="00FB2903" w:rsidRPr="00D242B3">
        <w:rPr>
          <w:rFonts w:cs="Times New Roman"/>
          <w:sz w:val="24"/>
          <w:szCs w:val="24"/>
        </w:rPr>
        <w:t>ad</w:t>
      </w:r>
      <w:proofErr w:type="gramEnd"/>
      <w:r w:rsidR="00FB2903" w:rsidRPr="00D242B3">
        <w:rPr>
          <w:rFonts w:cs="Times New Roman"/>
          <w:sz w:val="24"/>
          <w:szCs w:val="24"/>
        </w:rPr>
        <w:t>, 5 – 8, 11, 15, 16, 20</w:t>
      </w:r>
    </w:p>
    <w:p w14:paraId="054EAEEC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EED" w14:textId="77777777" w:rsidR="007C2DB7" w:rsidRPr="00D242B3" w:rsidRDefault="00882B47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1</w:t>
      </w:r>
      <w:r w:rsidR="007C2DB7" w:rsidRPr="00D242B3">
        <w:rPr>
          <w:sz w:val="24"/>
          <w:szCs w:val="24"/>
        </w:rPr>
        <w:t xml:space="preserve">.5  </w:t>
      </w:r>
      <w:r w:rsidRPr="00D242B3">
        <w:rPr>
          <w:sz w:val="24"/>
          <w:szCs w:val="24"/>
        </w:rPr>
        <w:t>Infinite</w:t>
      </w:r>
      <w:proofErr w:type="gramEnd"/>
      <w:r w:rsidRPr="00D242B3">
        <w:rPr>
          <w:sz w:val="24"/>
          <w:szCs w:val="24"/>
        </w:rPr>
        <w:t xml:space="preserve"> Geometric Series – </w:t>
      </w:r>
      <w:proofErr w:type="spellStart"/>
      <w:r w:rsidRPr="00D242B3">
        <w:rPr>
          <w:sz w:val="24"/>
          <w:szCs w:val="24"/>
        </w:rPr>
        <w:t>pg</w:t>
      </w:r>
      <w:proofErr w:type="spellEnd"/>
      <w:r w:rsidRPr="00D242B3">
        <w:rPr>
          <w:sz w:val="24"/>
          <w:szCs w:val="24"/>
        </w:rPr>
        <w:t xml:space="preserve"> 58</w:t>
      </w:r>
    </w:p>
    <w:p w14:paraId="054EAEEE" w14:textId="77777777" w:rsidR="007C2DB7" w:rsidRPr="00D242B3" w:rsidRDefault="007C2DB7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63 # 1 </w:t>
      </w:r>
      <w:proofErr w:type="spellStart"/>
      <w:r w:rsidR="00FB2903" w:rsidRPr="00D242B3">
        <w:rPr>
          <w:rFonts w:cs="Times New Roman"/>
          <w:sz w:val="24"/>
          <w:szCs w:val="24"/>
        </w:rPr>
        <w:t>abc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, 2 </w:t>
      </w:r>
      <w:proofErr w:type="spellStart"/>
      <w:r w:rsidR="00FB2903" w:rsidRPr="00D242B3">
        <w:rPr>
          <w:rFonts w:cs="Times New Roman"/>
          <w:sz w:val="24"/>
          <w:szCs w:val="24"/>
        </w:rPr>
        <w:t>abd</w:t>
      </w:r>
      <w:proofErr w:type="spellEnd"/>
      <w:r w:rsidR="00FB2903" w:rsidRPr="00D242B3">
        <w:rPr>
          <w:rFonts w:cs="Times New Roman"/>
          <w:sz w:val="24"/>
          <w:szCs w:val="24"/>
        </w:rPr>
        <w:t>, 3 a, 5 c, 6, 7, 9, 16</w:t>
      </w:r>
    </w:p>
    <w:p w14:paraId="054EAEEF" w14:textId="77777777" w:rsidR="007C2DB7" w:rsidRPr="00D242B3" w:rsidRDefault="007C2DB7" w:rsidP="007C2DB7">
      <w:pPr>
        <w:spacing w:line="360" w:lineRule="auto"/>
        <w:rPr>
          <w:rFonts w:cs="Times New Roman"/>
          <w:sz w:val="24"/>
          <w:szCs w:val="24"/>
        </w:rPr>
      </w:pPr>
    </w:p>
    <w:p w14:paraId="054EAEF0" w14:textId="77777777" w:rsidR="007C2DB7" w:rsidRPr="00D242B3" w:rsidRDefault="00882B47" w:rsidP="00097B79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="007C2DB7" w:rsidRPr="00D242B3">
        <w:rPr>
          <w:rFonts w:cs="Times New Roman"/>
          <w:sz w:val="24"/>
          <w:szCs w:val="24"/>
        </w:rPr>
        <w:t xml:space="preserve">– pg. </w:t>
      </w:r>
      <w:r w:rsidR="00A72B0F" w:rsidRPr="00D242B3">
        <w:rPr>
          <w:rFonts w:cs="Times New Roman"/>
          <w:sz w:val="24"/>
          <w:szCs w:val="24"/>
        </w:rPr>
        <w:t>66, 69</w:t>
      </w:r>
    </w:p>
    <w:p w14:paraId="7CF8DB79" w14:textId="77777777" w:rsidR="00942BC7" w:rsidRDefault="00942BC7" w:rsidP="00942BC7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7208B50E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Arithmetic sequences</w:t>
      </w:r>
    </w:p>
    <w:p w14:paraId="5316BCEA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Arithmetic series</w:t>
      </w:r>
    </w:p>
    <w:p w14:paraId="2A5A4D54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Geometric sequences</w:t>
      </w:r>
    </w:p>
    <w:p w14:paraId="65554DB4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Geometric series</w:t>
      </w:r>
    </w:p>
    <w:p w14:paraId="1492E974" w14:textId="77777777" w:rsidR="00942BC7" w:rsidRPr="00882FC7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>Geometric convergent vs divergent series</w:t>
      </w:r>
    </w:p>
    <w:p w14:paraId="6312D2AB" w14:textId="77777777" w:rsidR="00942BC7" w:rsidRPr="0059321E" w:rsidRDefault="00942BC7" w:rsidP="00942BC7">
      <w:pPr>
        <w:pStyle w:val="ListParagraph"/>
        <w:numPr>
          <w:ilvl w:val="0"/>
          <w:numId w:val="13"/>
        </w:num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sz w:val="24"/>
          <w:szCs w:val="24"/>
        </w:rPr>
        <w:t xml:space="preserve">Problem solving involving </w:t>
      </w:r>
      <w:proofErr w:type="gramStart"/>
      <w:r>
        <w:rPr>
          <w:rFonts w:cs="Times New Roman"/>
          <w:sz w:val="24"/>
          <w:szCs w:val="24"/>
        </w:rPr>
        <w:t>all of</w:t>
      </w:r>
      <w:proofErr w:type="gramEnd"/>
      <w:r>
        <w:rPr>
          <w:rFonts w:cs="Times New Roman"/>
          <w:sz w:val="24"/>
          <w:szCs w:val="24"/>
        </w:rPr>
        <w:t xml:space="preserve"> the above</w:t>
      </w:r>
    </w:p>
    <w:p w14:paraId="054EAEF2" w14:textId="77777777" w:rsidR="007C2DB7" w:rsidRPr="00D242B3" w:rsidRDefault="007C2DB7" w:rsidP="007C2DB7">
      <w:pPr>
        <w:spacing w:line="360" w:lineRule="auto"/>
        <w:rPr>
          <w:rFonts w:cs="Times New Roman"/>
          <w:i/>
          <w:sz w:val="24"/>
          <w:szCs w:val="24"/>
        </w:rPr>
      </w:pPr>
    </w:p>
    <w:p w14:paraId="054EAEF3" w14:textId="77777777" w:rsidR="007C2DB7" w:rsidRPr="00D242B3" w:rsidRDefault="007C2DB7" w:rsidP="007C2DB7">
      <w:pPr>
        <w:rPr>
          <w:sz w:val="24"/>
          <w:szCs w:val="24"/>
        </w:rPr>
      </w:pPr>
    </w:p>
    <w:p w14:paraId="054EAEF4" w14:textId="77777777" w:rsidR="007C2DB7" w:rsidRPr="00D242B3" w:rsidRDefault="007C2DB7" w:rsidP="007C2DB7">
      <w:pPr>
        <w:rPr>
          <w:sz w:val="24"/>
          <w:szCs w:val="24"/>
        </w:rPr>
      </w:pPr>
    </w:p>
    <w:p w14:paraId="054EAEF5" w14:textId="77777777" w:rsidR="00FB2903" w:rsidRPr="00D242B3" w:rsidRDefault="00FB2903" w:rsidP="007C2DB7">
      <w:pPr>
        <w:rPr>
          <w:sz w:val="24"/>
          <w:szCs w:val="24"/>
        </w:rPr>
      </w:pPr>
    </w:p>
    <w:p w14:paraId="054EAEF6" w14:textId="77777777" w:rsidR="00FB2903" w:rsidRPr="00D242B3" w:rsidRDefault="00FB2903" w:rsidP="007C2DB7">
      <w:pPr>
        <w:rPr>
          <w:sz w:val="24"/>
          <w:szCs w:val="24"/>
        </w:rPr>
      </w:pPr>
    </w:p>
    <w:p w14:paraId="054EAEF7" w14:textId="77777777" w:rsidR="00FB2903" w:rsidRPr="00D242B3" w:rsidRDefault="00FB2903" w:rsidP="007C2DB7">
      <w:pPr>
        <w:rPr>
          <w:sz w:val="24"/>
          <w:szCs w:val="24"/>
        </w:rPr>
      </w:pPr>
    </w:p>
    <w:p w14:paraId="054EAEF8" w14:textId="77777777" w:rsidR="00097B79" w:rsidRPr="00D242B3" w:rsidRDefault="00097B79" w:rsidP="007C2DB7">
      <w:pPr>
        <w:rPr>
          <w:sz w:val="24"/>
          <w:szCs w:val="24"/>
        </w:rPr>
      </w:pPr>
    </w:p>
    <w:p w14:paraId="3BD81BAE" w14:textId="77777777" w:rsidR="00942BC7" w:rsidRPr="00D242B3" w:rsidRDefault="00942BC7" w:rsidP="007C2DB7">
      <w:pPr>
        <w:rPr>
          <w:sz w:val="24"/>
          <w:szCs w:val="24"/>
        </w:rPr>
      </w:pPr>
    </w:p>
    <w:p w14:paraId="054EAF00" w14:textId="77777777" w:rsidR="007C2DB7" w:rsidRPr="00D242B3" w:rsidRDefault="007C2DB7" w:rsidP="007C2DB7">
      <w:pPr>
        <w:jc w:val="center"/>
        <w:rPr>
          <w:b/>
          <w:sz w:val="24"/>
          <w:szCs w:val="24"/>
          <w:u w:val="single"/>
        </w:rPr>
      </w:pPr>
      <w:r w:rsidRPr="00D242B3">
        <w:rPr>
          <w:b/>
          <w:sz w:val="24"/>
          <w:szCs w:val="24"/>
          <w:u w:val="single"/>
        </w:rPr>
        <w:lastRenderedPageBreak/>
        <w:t>Unit 7 – TRIGONOMETRY Ch 2</w:t>
      </w:r>
    </w:p>
    <w:p w14:paraId="054EAF01" w14:textId="77777777" w:rsidR="00FB2903" w:rsidRPr="00D242B3" w:rsidRDefault="00FB2903" w:rsidP="00FB2903">
      <w:pPr>
        <w:rPr>
          <w:rFonts w:cs="Times New Roman"/>
          <w:sz w:val="24"/>
          <w:szCs w:val="24"/>
          <w:u w:val="single"/>
        </w:rPr>
      </w:pPr>
      <w:r w:rsidRPr="00D242B3">
        <w:rPr>
          <w:rFonts w:cs="Times New Roman"/>
          <w:sz w:val="24"/>
          <w:szCs w:val="24"/>
          <w:u w:val="single"/>
        </w:rPr>
        <w:t>DATE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  <w:t xml:space="preserve">Sections </w:t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  <w:r w:rsidRPr="00D242B3">
        <w:rPr>
          <w:rFonts w:cs="Times New Roman"/>
          <w:sz w:val="24"/>
          <w:szCs w:val="24"/>
          <w:u w:val="single"/>
        </w:rPr>
        <w:tab/>
      </w:r>
    </w:p>
    <w:p w14:paraId="054EAF02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2.1  Angles</w:t>
      </w:r>
      <w:proofErr w:type="gramEnd"/>
      <w:r w:rsidRPr="00D242B3">
        <w:rPr>
          <w:sz w:val="24"/>
          <w:szCs w:val="24"/>
        </w:rPr>
        <w:t xml:space="preserve"> in Standard Position – pg. 74</w:t>
      </w:r>
    </w:p>
    <w:p w14:paraId="054EAF03" w14:textId="77777777" w:rsidR="00A72B0F" w:rsidRPr="00D242B3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FB2903" w:rsidRPr="00D242B3">
        <w:rPr>
          <w:rFonts w:cs="Times New Roman"/>
          <w:sz w:val="24"/>
          <w:szCs w:val="24"/>
        </w:rPr>
        <w:t xml:space="preserve"> </w:t>
      </w:r>
      <w:proofErr w:type="spellStart"/>
      <w:r w:rsidR="00FB2903" w:rsidRPr="00D242B3">
        <w:rPr>
          <w:rFonts w:cs="Times New Roman"/>
          <w:sz w:val="24"/>
          <w:szCs w:val="24"/>
        </w:rPr>
        <w:t>pg</w:t>
      </w:r>
      <w:proofErr w:type="spellEnd"/>
      <w:r w:rsidR="00FB2903" w:rsidRPr="00D242B3">
        <w:rPr>
          <w:rFonts w:cs="Times New Roman"/>
          <w:sz w:val="24"/>
          <w:szCs w:val="24"/>
        </w:rPr>
        <w:t xml:space="preserve"> 83 #2, 3, 5 – 7</w:t>
      </w:r>
    </w:p>
    <w:p w14:paraId="054EAF04" w14:textId="77777777" w:rsidR="007C6421" w:rsidRDefault="00FB2903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ab/>
        <w:t xml:space="preserve">         </w:t>
      </w:r>
      <w:proofErr w:type="spellStart"/>
      <w:r w:rsidRPr="00D242B3">
        <w:rPr>
          <w:rFonts w:cs="Times New Roman"/>
          <w:sz w:val="24"/>
          <w:szCs w:val="24"/>
        </w:rPr>
        <w:t>pg</w:t>
      </w:r>
      <w:proofErr w:type="spellEnd"/>
      <w:r w:rsidRPr="00D242B3">
        <w:rPr>
          <w:rFonts w:cs="Times New Roman"/>
          <w:sz w:val="24"/>
          <w:szCs w:val="24"/>
        </w:rPr>
        <w:t xml:space="preserve"> </w:t>
      </w:r>
      <w:r w:rsidR="007C6421" w:rsidRPr="00D242B3">
        <w:rPr>
          <w:rFonts w:cs="Times New Roman"/>
          <w:sz w:val="24"/>
          <w:szCs w:val="24"/>
        </w:rPr>
        <w:t>83 #8, 10-13</w:t>
      </w:r>
    </w:p>
    <w:p w14:paraId="054EAF05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F06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2.2  Trigonometric</w:t>
      </w:r>
      <w:proofErr w:type="gramEnd"/>
      <w:r w:rsidRPr="00D242B3">
        <w:rPr>
          <w:sz w:val="24"/>
          <w:szCs w:val="24"/>
        </w:rPr>
        <w:t xml:space="preserve"> Ratios of Any Angle – pg. 88</w:t>
      </w:r>
    </w:p>
    <w:p w14:paraId="054EAF07" w14:textId="6B666F37" w:rsidR="007C6421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C6421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7C6421" w:rsidRPr="00D242B3">
        <w:rPr>
          <w:rFonts w:cs="Times New Roman"/>
          <w:sz w:val="24"/>
          <w:szCs w:val="24"/>
        </w:rPr>
        <w:t>pg</w:t>
      </w:r>
      <w:proofErr w:type="spellEnd"/>
      <w:r w:rsidR="007C6421" w:rsidRPr="00D242B3">
        <w:rPr>
          <w:rFonts w:cs="Times New Roman"/>
          <w:sz w:val="24"/>
          <w:szCs w:val="24"/>
        </w:rPr>
        <w:t xml:space="preserve"> 96 # 1 – 9, 11 a, 12, 15, 16, 18, 20</w:t>
      </w:r>
      <w:r w:rsidR="00942BC7">
        <w:rPr>
          <w:rFonts w:cs="Times New Roman"/>
          <w:sz w:val="24"/>
          <w:szCs w:val="24"/>
        </w:rPr>
        <w:t>a</w:t>
      </w:r>
    </w:p>
    <w:p w14:paraId="054EAF08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F09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2.3  The</w:t>
      </w:r>
      <w:proofErr w:type="gramEnd"/>
      <w:r w:rsidRPr="00D242B3">
        <w:rPr>
          <w:sz w:val="24"/>
          <w:szCs w:val="24"/>
        </w:rPr>
        <w:t xml:space="preserve"> Sine Law – pg. 100</w:t>
      </w:r>
    </w:p>
    <w:p w14:paraId="054EAF0A" w14:textId="77777777" w:rsidR="00A72B0F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C6421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7C6421" w:rsidRPr="00D242B3">
        <w:rPr>
          <w:rFonts w:cs="Times New Roman"/>
          <w:sz w:val="24"/>
          <w:szCs w:val="24"/>
        </w:rPr>
        <w:t>pg</w:t>
      </w:r>
      <w:proofErr w:type="spellEnd"/>
      <w:r w:rsidR="007C6421" w:rsidRPr="00D242B3">
        <w:rPr>
          <w:rFonts w:cs="Times New Roman"/>
          <w:sz w:val="24"/>
          <w:szCs w:val="24"/>
        </w:rPr>
        <w:t xml:space="preserve"> 108 #2, 6a, 10, 11, 12, PC </w:t>
      </w:r>
      <w:proofErr w:type="gramStart"/>
      <w:r w:rsidR="007C6421" w:rsidRPr="00D242B3">
        <w:rPr>
          <w:rFonts w:cs="Times New Roman"/>
          <w:sz w:val="24"/>
          <w:szCs w:val="24"/>
        </w:rPr>
        <w:t>3 word</w:t>
      </w:r>
      <w:proofErr w:type="gramEnd"/>
      <w:r w:rsidR="007C6421" w:rsidRPr="00D242B3">
        <w:rPr>
          <w:rFonts w:cs="Times New Roman"/>
          <w:sz w:val="24"/>
          <w:szCs w:val="24"/>
        </w:rPr>
        <w:t xml:space="preserve"> problems</w:t>
      </w:r>
    </w:p>
    <w:p w14:paraId="054EAF0B" w14:textId="77777777" w:rsidR="00C97164" w:rsidRPr="00D242B3" w:rsidRDefault="00C97164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</w:p>
    <w:p w14:paraId="054EAF0C" w14:textId="77777777" w:rsidR="00A72B0F" w:rsidRPr="00D242B3" w:rsidRDefault="00A72B0F" w:rsidP="00C97164">
      <w:pPr>
        <w:spacing w:line="240" w:lineRule="auto"/>
        <w:ind w:left="720" w:firstLine="720"/>
        <w:rPr>
          <w:sz w:val="24"/>
          <w:szCs w:val="24"/>
        </w:rPr>
      </w:pPr>
      <w:proofErr w:type="gramStart"/>
      <w:r w:rsidRPr="00D242B3">
        <w:rPr>
          <w:sz w:val="24"/>
          <w:szCs w:val="24"/>
        </w:rPr>
        <w:t>2.4  The</w:t>
      </w:r>
      <w:proofErr w:type="gramEnd"/>
      <w:r w:rsidRPr="00D242B3">
        <w:rPr>
          <w:sz w:val="24"/>
          <w:szCs w:val="24"/>
        </w:rPr>
        <w:t xml:space="preserve"> Cosine Law – pg. 114</w:t>
      </w:r>
    </w:p>
    <w:p w14:paraId="054EAF0D" w14:textId="77777777" w:rsidR="00A72B0F" w:rsidRPr="00D242B3" w:rsidRDefault="00A72B0F" w:rsidP="00C97164">
      <w:pPr>
        <w:spacing w:line="240" w:lineRule="auto"/>
        <w:ind w:left="720" w:firstLine="720"/>
        <w:rPr>
          <w:rFonts w:cs="Times New Roman"/>
          <w:sz w:val="24"/>
          <w:szCs w:val="24"/>
        </w:rPr>
      </w:pPr>
      <w:r w:rsidRPr="00D242B3">
        <w:rPr>
          <w:rFonts w:cs="Times New Roman"/>
          <w:sz w:val="24"/>
          <w:szCs w:val="24"/>
        </w:rPr>
        <w:t>Assignment:</w:t>
      </w:r>
      <w:r w:rsidR="007C6421" w:rsidRPr="00D242B3">
        <w:rPr>
          <w:rFonts w:cs="Times New Roman"/>
          <w:sz w:val="24"/>
          <w:szCs w:val="24"/>
        </w:rPr>
        <w:t xml:space="preserve">  </w:t>
      </w:r>
      <w:proofErr w:type="spellStart"/>
      <w:r w:rsidR="007C6421" w:rsidRPr="00D242B3">
        <w:rPr>
          <w:rFonts w:cs="Times New Roman"/>
          <w:sz w:val="24"/>
          <w:szCs w:val="24"/>
        </w:rPr>
        <w:t>pg</w:t>
      </w:r>
      <w:proofErr w:type="spellEnd"/>
      <w:r w:rsidR="007C6421" w:rsidRPr="00D242B3">
        <w:rPr>
          <w:rFonts w:cs="Times New Roman"/>
          <w:sz w:val="24"/>
          <w:szCs w:val="24"/>
        </w:rPr>
        <w:t xml:space="preserve"> 119 # 2, 3, PC </w:t>
      </w:r>
      <w:proofErr w:type="gramStart"/>
      <w:r w:rsidR="007C6421" w:rsidRPr="00D242B3">
        <w:rPr>
          <w:rFonts w:cs="Times New Roman"/>
          <w:sz w:val="24"/>
          <w:szCs w:val="24"/>
        </w:rPr>
        <w:t>4 word</w:t>
      </w:r>
      <w:proofErr w:type="gramEnd"/>
      <w:r w:rsidR="007C6421" w:rsidRPr="00D242B3">
        <w:rPr>
          <w:rFonts w:cs="Times New Roman"/>
          <w:sz w:val="24"/>
          <w:szCs w:val="24"/>
        </w:rPr>
        <w:t xml:space="preserve"> problems</w:t>
      </w:r>
    </w:p>
    <w:p w14:paraId="054EAF0E" w14:textId="77777777" w:rsidR="007C2DB7" w:rsidRPr="00D242B3" w:rsidRDefault="007C2DB7" w:rsidP="007C2DB7">
      <w:pPr>
        <w:spacing w:after="160" w:line="259" w:lineRule="auto"/>
        <w:rPr>
          <w:b/>
          <w:sz w:val="24"/>
          <w:szCs w:val="24"/>
        </w:rPr>
      </w:pPr>
    </w:p>
    <w:p w14:paraId="054EAF0F" w14:textId="77777777" w:rsidR="00A72B0F" w:rsidRPr="00D242B3" w:rsidRDefault="00A72B0F" w:rsidP="00A72B0F">
      <w:pPr>
        <w:spacing w:line="360" w:lineRule="auto"/>
        <w:rPr>
          <w:rFonts w:cs="Times New Roman"/>
          <w:sz w:val="24"/>
          <w:szCs w:val="24"/>
        </w:rPr>
      </w:pPr>
      <w:r w:rsidRPr="00D242B3">
        <w:rPr>
          <w:rFonts w:cs="Times New Roman"/>
          <w:b/>
          <w:sz w:val="24"/>
          <w:szCs w:val="24"/>
        </w:rPr>
        <w:t xml:space="preserve">Chapter Review and Practice Test </w:t>
      </w:r>
      <w:r w:rsidRPr="00D242B3">
        <w:rPr>
          <w:rFonts w:cs="Times New Roman"/>
          <w:sz w:val="24"/>
          <w:szCs w:val="24"/>
        </w:rPr>
        <w:t>– pg.126, 129</w:t>
      </w:r>
    </w:p>
    <w:p w14:paraId="09C56062" w14:textId="77777777" w:rsidR="00DB7589" w:rsidRDefault="00DB7589" w:rsidP="00DB7589">
      <w:pPr>
        <w:spacing w:line="36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Big Ideas:</w:t>
      </w:r>
    </w:p>
    <w:p w14:paraId="740F386F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ngles:  standard position, reference, principle, positive, negative, coterminal</w:t>
      </w:r>
    </w:p>
    <w:p w14:paraId="06F4FA4E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AST</w:t>
      </w:r>
    </w:p>
    <w:p w14:paraId="7F333F19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raw an angle given any point </w:t>
      </w:r>
      <w:proofErr w:type="gramStart"/>
      <w:r>
        <w:rPr>
          <w:rFonts w:cs="Times New Roman"/>
          <w:sz w:val="24"/>
          <w:szCs w:val="24"/>
        </w:rPr>
        <w:t>P(</w:t>
      </w:r>
      <w:proofErr w:type="gramEnd"/>
      <w:r>
        <w:rPr>
          <w:rFonts w:cs="Times New Roman"/>
          <w:sz w:val="24"/>
          <w:szCs w:val="24"/>
        </w:rPr>
        <w:t>x, y)</w:t>
      </w:r>
    </w:p>
    <w:p w14:paraId="6C08AE32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etermine distance from the origin to any given point</w:t>
      </w:r>
    </w:p>
    <w:p w14:paraId="240FA7C8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termine values of the angles </w:t>
      </w:r>
    </w:p>
    <w:p w14:paraId="07A461A0" w14:textId="77777777" w:rsidR="00DB7589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nderstand how to use special triangles</w:t>
      </w:r>
    </w:p>
    <w:p w14:paraId="4841F2EB" w14:textId="77777777" w:rsidR="00DB7589" w:rsidRPr="00042997" w:rsidRDefault="00DB7589" w:rsidP="00DB7589">
      <w:pPr>
        <w:pStyle w:val="ListParagraph"/>
        <w:numPr>
          <w:ilvl w:val="0"/>
          <w:numId w:val="14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olve simple trigonometric equations</w:t>
      </w:r>
    </w:p>
    <w:p w14:paraId="054EAF11" w14:textId="77777777" w:rsidR="00A72B0F" w:rsidRPr="00D242B3" w:rsidRDefault="00A72B0F" w:rsidP="007C2DB7">
      <w:pPr>
        <w:spacing w:after="160" w:line="259" w:lineRule="auto"/>
        <w:rPr>
          <w:b/>
          <w:sz w:val="24"/>
          <w:szCs w:val="24"/>
        </w:rPr>
      </w:pPr>
    </w:p>
    <w:p w14:paraId="054EAF12" w14:textId="77777777" w:rsidR="00A72B0F" w:rsidRPr="00D242B3" w:rsidRDefault="00A72B0F" w:rsidP="007C2DB7">
      <w:pPr>
        <w:spacing w:after="160" w:line="259" w:lineRule="auto"/>
        <w:rPr>
          <w:b/>
          <w:sz w:val="24"/>
          <w:szCs w:val="24"/>
        </w:rPr>
      </w:pPr>
    </w:p>
    <w:p w14:paraId="054EAF13" w14:textId="77777777" w:rsidR="00A72B0F" w:rsidRPr="00D242B3" w:rsidRDefault="00A72B0F" w:rsidP="007C2DB7">
      <w:pPr>
        <w:spacing w:after="160" w:line="259" w:lineRule="auto"/>
        <w:rPr>
          <w:b/>
          <w:sz w:val="24"/>
          <w:szCs w:val="24"/>
        </w:rPr>
      </w:pPr>
    </w:p>
    <w:p w14:paraId="054EAF14" w14:textId="77777777" w:rsidR="00097B79" w:rsidRPr="00D242B3" w:rsidRDefault="00097B79" w:rsidP="007C2DB7">
      <w:pPr>
        <w:spacing w:after="160" w:line="259" w:lineRule="auto"/>
        <w:rPr>
          <w:b/>
          <w:sz w:val="24"/>
          <w:szCs w:val="24"/>
        </w:rPr>
      </w:pPr>
    </w:p>
    <w:p w14:paraId="054EAF15" w14:textId="77777777" w:rsidR="00097B79" w:rsidRPr="00D242B3" w:rsidRDefault="00097B79" w:rsidP="007C2DB7">
      <w:pPr>
        <w:spacing w:after="160" w:line="259" w:lineRule="auto"/>
        <w:rPr>
          <w:b/>
          <w:sz w:val="24"/>
          <w:szCs w:val="24"/>
        </w:rPr>
      </w:pPr>
    </w:p>
    <w:p w14:paraId="054EAF1D" w14:textId="77777777" w:rsidR="004C5503" w:rsidRDefault="004C5503" w:rsidP="004C5503">
      <w:pPr>
        <w:pStyle w:val="ListParagraph"/>
        <w:spacing w:line="240" w:lineRule="auto"/>
        <w:rPr>
          <w:sz w:val="24"/>
          <w:szCs w:val="24"/>
        </w:rPr>
      </w:pPr>
    </w:p>
    <w:p w14:paraId="054EAF22" w14:textId="77777777" w:rsidR="00A72B0F" w:rsidRPr="00D242B3" w:rsidRDefault="00A72B0F" w:rsidP="007C2DB7">
      <w:pPr>
        <w:rPr>
          <w:sz w:val="24"/>
          <w:szCs w:val="24"/>
        </w:rPr>
      </w:pPr>
    </w:p>
    <w:p w14:paraId="054EAF23" w14:textId="77777777" w:rsidR="00D242B3" w:rsidRDefault="00D242B3" w:rsidP="00043AE7">
      <w:pPr>
        <w:spacing w:after="200" w:line="276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14:paraId="054EAF24" w14:textId="71FF07F2" w:rsidR="00C97164" w:rsidRDefault="00C97164" w:rsidP="00043AE7">
      <w:pPr>
        <w:spacing w:after="200" w:line="276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14:paraId="5FE0B2F1" w14:textId="77777777" w:rsidR="00DB7589" w:rsidRPr="00D242B3" w:rsidRDefault="00DB7589" w:rsidP="00043AE7">
      <w:pPr>
        <w:spacing w:after="200" w:line="276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14:paraId="054EAF25" w14:textId="77777777" w:rsidR="00C76513" w:rsidRDefault="00C76513" w:rsidP="00C76513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</w:p>
    <w:p w14:paraId="054EAF27" w14:textId="77777777" w:rsidR="00C76513" w:rsidRPr="00C76513" w:rsidRDefault="00C76513" w:rsidP="00C76513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</w:p>
    <w:p w14:paraId="3F211F88" w14:textId="77777777" w:rsidR="00DA11D1" w:rsidRPr="00C76513" w:rsidRDefault="00DA11D1" w:rsidP="00DA11D1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  <w:r w:rsidRPr="00C76513">
        <w:rPr>
          <w:rFonts w:ascii="Times New Roman" w:eastAsia="Times New Roman" w:hAnsi="Times New Roman" w:cs="Times New Roman"/>
          <w:b/>
          <w:i/>
          <w:sz w:val="36"/>
          <w:szCs w:val="36"/>
        </w:rPr>
        <w:t>Mathematics 20-1 Formula Sheet</w:t>
      </w:r>
    </w:p>
    <w:p w14:paraId="74C373C1" w14:textId="77777777" w:rsidR="00DA11D1" w:rsidRPr="00C76513" w:rsidRDefault="00DA11D1" w:rsidP="00DA11D1">
      <w:pPr>
        <w:tabs>
          <w:tab w:val="right" w:pos="8640"/>
        </w:tabs>
        <w:spacing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</w:p>
    <w:tbl>
      <w:tblPr>
        <w:tblW w:w="10445" w:type="dxa"/>
        <w:tblInd w:w="18" w:type="dxa"/>
        <w:tblLayout w:type="fixed"/>
        <w:tblLook w:val="0000" w:firstRow="0" w:lastRow="0" w:firstColumn="0" w:lastColumn="0" w:noHBand="0" w:noVBand="0"/>
      </w:tblPr>
      <w:tblGrid>
        <w:gridCol w:w="4865"/>
        <w:gridCol w:w="5580"/>
      </w:tblGrid>
      <w:tr w:rsidR="00DA11D1" w:rsidRPr="00C76513" w14:paraId="5BCF9DDB" w14:textId="77777777" w:rsidTr="00BF0A7C">
        <w:tc>
          <w:tcPr>
            <w:tcW w:w="48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93C9AAB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igonometry</w:t>
            </w:r>
          </w:p>
          <w:p w14:paraId="750646CB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ind w:left="-13"/>
              <w:outlineLvl w:val="0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Pythagorean Theorem</w:t>
            </w:r>
          </w:p>
          <w:p w14:paraId="0CD6CE30" w14:textId="77777777" w:rsidR="00DA11D1" w:rsidRPr="00C76513" w:rsidRDefault="00DA11D1" w:rsidP="00BF0A7C">
            <w:pPr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200" w:dyaOrig="320" w14:anchorId="22560E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6.5pt" o:ole="" fillcolor="window">
                  <v:imagedata r:id="rId10" o:title=""/>
                </v:shape>
                <o:OLEObject Type="Embed" ProgID="Equation.DSMT4" ShapeID="_x0000_i1025" DrawAspect="Content" ObjectID="_1628670874" r:id="rId11"/>
              </w:object>
            </w:r>
          </w:p>
          <w:p w14:paraId="27B0C568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4391E293" w14:textId="77777777" w:rsidR="00DA11D1" w:rsidRPr="00C76513" w:rsidRDefault="00DA11D1" w:rsidP="00BF0A7C">
            <w:pPr>
              <w:keepNext/>
              <w:spacing w:line="240" w:lineRule="auto"/>
              <w:outlineLvl w:val="1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rigonometric Ratios</w:t>
            </w:r>
          </w:p>
          <w:p w14:paraId="4EADF94B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ind w:left="347"/>
              <w:outlineLvl w:val="0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OH    CAH    TOA</w:t>
            </w:r>
          </w:p>
          <w:p w14:paraId="03418E90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outlineLvl w:val="0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ab/>
            </w:r>
          </w:p>
          <w:p w14:paraId="0506D566" w14:textId="77777777" w:rsidR="00DA11D1" w:rsidRPr="00C76513" w:rsidRDefault="00DA11D1" w:rsidP="00BF0A7C">
            <w:pPr>
              <w:keepNext/>
              <w:spacing w:line="240" w:lineRule="auto"/>
              <w:outlineLvl w:val="1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ine Law</w:t>
            </w:r>
          </w:p>
          <w:p w14:paraId="72356E8A" w14:textId="77777777" w:rsidR="00DA11D1" w:rsidRPr="00C76513" w:rsidRDefault="00DA11D1" w:rsidP="00BF0A7C">
            <w:pPr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76"/>
                <w:sz w:val="24"/>
                <w:szCs w:val="24"/>
              </w:rPr>
              <w:object w:dxaOrig="2100" w:dyaOrig="1640" w14:anchorId="5A862156">
                <v:shape id="_x0000_i1026" type="#_x0000_t75" style="width:105.75pt;height:83.25pt" o:ole="" fillcolor="window">
                  <v:imagedata r:id="rId12" o:title=""/>
                </v:shape>
                <o:OLEObject Type="Embed" ProgID="Equation.DSMT4" ShapeID="_x0000_i1026" DrawAspect="Content" ObjectID="_1628670875" r:id="rId13"/>
              </w:object>
            </w:r>
          </w:p>
          <w:p w14:paraId="06DE95B8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24226646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6BA4845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Cosine Law</w:t>
            </w:r>
          </w:p>
          <w:p w14:paraId="43736BCA" w14:textId="77777777" w:rsidR="00DA11D1" w:rsidRPr="00C76513" w:rsidRDefault="00DA11D1" w:rsidP="00BF0A7C">
            <w:pPr>
              <w:spacing w:line="240" w:lineRule="auto"/>
              <w:ind w:left="347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46"/>
                <w:sz w:val="24"/>
                <w:szCs w:val="24"/>
              </w:rPr>
              <w:object w:dxaOrig="2520" w:dyaOrig="1040" w14:anchorId="66B9B848">
                <v:shape id="_x0000_i1027" type="#_x0000_t75" style="width:126.75pt;height:52.5pt" o:ole="" fillcolor="window">
                  <v:imagedata r:id="rId14" o:title=""/>
                </v:shape>
                <o:OLEObject Type="Embed" ProgID="Equation.DSMT4" ShapeID="_x0000_i1027" DrawAspect="Content" ObjectID="_1628670876" r:id="rId15"/>
              </w:object>
            </w:r>
          </w:p>
          <w:p w14:paraId="3DFAED5D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</w:p>
          <w:p w14:paraId="5E70DF7A" w14:textId="77777777" w:rsidR="00DA11D1" w:rsidRPr="00C76513" w:rsidRDefault="00DA11D1" w:rsidP="00BF0A7C">
            <w:pPr>
              <w:keepNext/>
              <w:spacing w:line="240" w:lineRule="auto"/>
              <w:outlineLvl w:val="1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Quadratic Functions and Equations</w:t>
            </w:r>
          </w:p>
          <w:p w14:paraId="2B3A2B3B" w14:textId="77777777" w:rsidR="00DA11D1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</w:pPr>
          </w:p>
          <w:p w14:paraId="71993D17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  <w:t>Vertex Form</w:t>
            </w:r>
          </w:p>
          <w:p w14:paraId="1EC98036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320" w:dyaOrig="360" w14:anchorId="7DDF8C67">
                <v:shape id="_x0000_i1028" type="#_x0000_t75" style="width:117pt;height:18.75pt" o:ole="" fillcolor="window">
                  <v:imagedata r:id="rId16" o:title=""/>
                </v:shape>
                <o:OLEObject Type="Embed" ProgID="Equation.DSMT4" ShapeID="_x0000_i1028" DrawAspect="Content" ObjectID="_1628670877" r:id="rId17"/>
              </w:object>
            </w:r>
          </w:p>
          <w:p w14:paraId="33485DFA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/>
                <w:bCs/>
                <w:sz w:val="24"/>
                <w:szCs w:val="20"/>
              </w:rPr>
            </w:pPr>
          </w:p>
          <w:p w14:paraId="7A4A08CC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Cs/>
                <w:sz w:val="24"/>
                <w:szCs w:val="20"/>
              </w:rPr>
              <w:t>General/Standard Form</w:t>
            </w:r>
          </w:p>
          <w:p w14:paraId="0540772B" w14:textId="77777777" w:rsidR="00DA11D1" w:rsidRPr="00C76513" w:rsidRDefault="00DA11D1" w:rsidP="00BF0A7C">
            <w:pPr>
              <w:keepNext/>
              <w:spacing w:line="240" w:lineRule="auto"/>
              <w:ind w:left="360" w:hanging="360"/>
              <w:outlineLvl w:val="2"/>
              <w:rPr>
                <w:rFonts w:ascii="Times New Roman" w:eastAsia="Times New Roman" w:hAnsi="Times New Roman" w:cs="Times New Roman"/>
                <w:b/>
                <w:bCs/>
                <w:sz w:val="24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bCs/>
                <w:sz w:val="24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b/>
                <w:bCs/>
                <w:position w:val="-10"/>
                <w:sz w:val="24"/>
                <w:szCs w:val="20"/>
              </w:rPr>
              <w:object w:dxaOrig="2180" w:dyaOrig="360" w14:anchorId="041A3AFD">
                <v:shape id="_x0000_i1029" type="#_x0000_t75" style="width:109.5pt;height:18.75pt" o:ole="" fillcolor="window">
                  <v:imagedata r:id="rId18" o:title=""/>
                </v:shape>
                <o:OLEObject Type="Embed" ProgID="Equation.DSMT4" ShapeID="_x0000_i1029" DrawAspect="Content" ObjectID="_1628670878" r:id="rId19"/>
              </w:object>
            </w:r>
          </w:p>
          <w:p w14:paraId="1528663E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14:paraId="49E72626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14:paraId="43AF608A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>Quadratic Formula</w:t>
            </w:r>
          </w:p>
          <w:p w14:paraId="3A1754B7" w14:textId="77777777" w:rsidR="00DA11D1" w:rsidRPr="00C76513" w:rsidRDefault="00DA11D1" w:rsidP="00BF0A7C">
            <w:pPr>
              <w:spacing w:line="240" w:lineRule="auto"/>
              <w:ind w:left="360" w:hanging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For 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160" w:dyaOrig="360" w14:anchorId="7D55C137">
                <v:shape id="_x0000_i1030" type="#_x0000_t75" style="width:109.5pt;height:18.75pt" o:ole="" fillcolor="window">
                  <v:imagedata r:id="rId20" o:title=""/>
                </v:shape>
                <o:OLEObject Type="Embed" ProgID="Equation.DSMT4" ShapeID="_x0000_i1030" DrawAspect="Content" ObjectID="_1628670879" r:id="rId21"/>
              </w:object>
            </w: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</w:p>
          <w:p w14:paraId="2C19CE5E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C76513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</w:r>
            <w:r w:rsidRPr="00C76513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1920" w:dyaOrig="700" w14:anchorId="5DE25BDB">
                <v:shape id="_x0000_i1031" type="#_x0000_t75" style="width:95.25pt;height:34.5pt" o:ole="" fillcolor="window">
                  <v:imagedata r:id="rId22" o:title=""/>
                </v:shape>
                <o:OLEObject Type="Embed" ProgID="Equation" ShapeID="_x0000_i1031" DrawAspect="Content" ObjectID="_1628670880" r:id="rId23"/>
              </w:object>
            </w:r>
          </w:p>
          <w:p w14:paraId="750EB679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580" w:type="dxa"/>
            <w:tcBorders>
              <w:top w:val="nil"/>
              <w:left w:val="nil"/>
              <w:bottom w:val="nil"/>
              <w:right w:val="nil"/>
            </w:tcBorders>
          </w:tcPr>
          <w:p w14:paraId="507B475A" w14:textId="77777777" w:rsidR="00DA11D1" w:rsidRPr="00C76513" w:rsidRDefault="00DA11D1" w:rsidP="00BF0A7C">
            <w:pPr>
              <w:keepNext/>
              <w:spacing w:line="240" w:lineRule="auto"/>
              <w:outlineLvl w:val="3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raphing Calculator Window Format</w:t>
            </w:r>
          </w:p>
          <w:p w14:paraId="246D2A3A" w14:textId="77777777" w:rsidR="00DA11D1" w:rsidRPr="00C76513" w:rsidRDefault="00DA11D1" w:rsidP="00BF0A7C">
            <w:pPr>
              <w:tabs>
                <w:tab w:val="left" w:pos="342"/>
                <w:tab w:val="left" w:pos="3240"/>
                <w:tab w:val="left" w:pos="3780"/>
              </w:tabs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>: [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00" w:dyaOrig="320" w14:anchorId="4FEACA95">
                <v:shape id="_x0000_i1032" type="#_x0000_t75" style="width:15pt;height:16.5pt" o:ole="" fillcolor="window">
                  <v:imagedata r:id="rId24" o:title=""/>
                </v:shape>
                <o:OLEObject Type="Embed" ProgID="Equation" ShapeID="_x0000_i1032" DrawAspect="Content" ObjectID="_1628670881" r:id="rId25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20" w:dyaOrig="320" w14:anchorId="7D6A90CA">
                <v:shape id="_x0000_i1033" type="#_x0000_t75" style="width:16.5pt;height:16.5pt" o:ole="" fillcolor="window">
                  <v:imagedata r:id="rId26" o:title=""/>
                </v:shape>
                <o:OLEObject Type="Embed" ProgID="Equation" ShapeID="_x0000_i1033" DrawAspect="Content" ObjectID="_1628670882" r:id="rId27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0" w:dyaOrig="320" w14:anchorId="7C418D57">
                <v:shape id="_x0000_i1034" type="#_x0000_t75" style="width:12.75pt;height:16.5pt" o:ole="" fillcolor="window">
                  <v:imagedata r:id="rId28" o:title=""/>
                </v:shape>
                <o:OLEObject Type="Embed" ProgID="Equation" ShapeID="_x0000_i1034" DrawAspect="Content" ObjectID="_1628670883" r:id="rId29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</w:rPr>
              <w:t>]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ab/>
            </w:r>
          </w:p>
          <w:p w14:paraId="0AF9C771" w14:textId="77777777" w:rsidR="00DA11D1" w:rsidRPr="00C76513" w:rsidRDefault="00DA11D1" w:rsidP="00BF0A7C">
            <w:pPr>
              <w:tabs>
                <w:tab w:val="left" w:pos="342"/>
                <w:tab w:val="left" w:pos="3780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</w:pPr>
            <w:proofErr w:type="gramStart"/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proofErr w:type="gramEnd"/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>: [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00" w:dyaOrig="320" w14:anchorId="79D83B76">
                <v:shape id="_x0000_i1035" type="#_x0000_t75" style="width:15pt;height:16.5pt" o:ole="" fillcolor="window">
                  <v:imagedata r:id="rId24" o:title=""/>
                </v:shape>
                <o:OLEObject Type="Embed" ProgID="Equation" ShapeID="_x0000_i1035" DrawAspect="Content" ObjectID="_1628670884" r:id="rId30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20" w:dyaOrig="320" w14:anchorId="776E1D9E">
                <v:shape id="_x0000_i1036" type="#_x0000_t75" style="width:16.5pt;height:16.5pt" o:ole="" fillcolor="window">
                  <v:imagedata r:id="rId26" o:title=""/>
                </v:shape>
                <o:OLEObject Type="Embed" ProgID="Equation" ShapeID="_x0000_i1036" DrawAspect="Content" ObjectID="_1628670885" r:id="rId31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 xml:space="preserve">, </w:t>
            </w:r>
            <w:r w:rsidRPr="00C7651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  <w:t>y</w:t>
            </w:r>
            <w:r w:rsidRPr="00C7651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40" w:dyaOrig="320" w14:anchorId="56732B10">
                <v:shape id="_x0000_i1037" type="#_x0000_t75" style="width:12.75pt;height:16.5pt" o:ole="" fillcolor="window">
                  <v:imagedata r:id="rId28" o:title=""/>
                </v:shape>
                <o:OLEObject Type="Embed" ProgID="Equation" ShapeID="_x0000_i1037" DrawAspect="Content" ObjectID="_1628670886" r:id="rId32"/>
              </w:object>
            </w:r>
            <w:r w:rsidRPr="00C76513"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  <w:t>]</w:t>
            </w:r>
          </w:p>
          <w:p w14:paraId="2B6501C2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</w:pPr>
          </w:p>
          <w:p w14:paraId="5D0142CC" w14:textId="77777777" w:rsidR="00DA11D1" w:rsidRPr="00C76513" w:rsidRDefault="00DA11D1" w:rsidP="00BF0A7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CA"/>
              </w:rPr>
            </w:pPr>
          </w:p>
          <w:p w14:paraId="146C655A" w14:textId="77777777" w:rsidR="00DA11D1" w:rsidRPr="00C76513" w:rsidRDefault="00DA11D1" w:rsidP="00BF0A7C">
            <w:pPr>
              <w:keepNext/>
              <w:spacing w:line="240" w:lineRule="auto"/>
              <w:outlineLvl w:val="4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CA"/>
              </w:rPr>
            </w:pPr>
            <w:proofErr w:type="spellStart"/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CA"/>
              </w:rPr>
              <w:t>Number</w:t>
            </w:r>
            <w:proofErr w:type="spellEnd"/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CA"/>
              </w:rPr>
              <w:t xml:space="preserve"> Patterns</w:t>
            </w:r>
          </w:p>
          <w:p w14:paraId="1D78EDFC" w14:textId="77777777" w:rsidR="00DA11D1" w:rsidRPr="00C76513" w:rsidRDefault="00DA11D1" w:rsidP="00BF0A7C">
            <w:pPr>
              <w:keepNext/>
              <w:spacing w:line="240" w:lineRule="auto"/>
              <w:outlineLvl w:val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fr-CA"/>
              </w:rPr>
            </w:pPr>
          </w:p>
          <w:p w14:paraId="434EB08B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1719" w:dyaOrig="360" w14:anchorId="1B47D79C">
                <v:shape id="_x0000_i1038" type="#_x0000_t75" style="width:85.5pt;height:18.75pt" o:ole="" fillcolor="window">
                  <v:imagedata r:id="rId33" o:title=""/>
                </v:shape>
                <o:OLEObject Type="Embed" ProgID="Equation.DSMT4" ShapeID="_x0000_i1038" DrawAspect="Content" ObjectID="_1628670887" r:id="rId34"/>
              </w:object>
            </w:r>
          </w:p>
          <w:p w14:paraId="3CD78FBA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34B19422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480" w:dyaOrig="680" w14:anchorId="2E274A7F">
                <v:shape id="_x0000_i1039" type="#_x0000_t75" style="width:73.5pt;height:33.75pt" o:ole="" fillcolor="window">
                  <v:imagedata r:id="rId35" o:title=""/>
                </v:shape>
                <o:OLEObject Type="Embed" ProgID="Equation.DSMT4" ShapeID="_x0000_i1039" DrawAspect="Content" ObjectID="_1628670888" r:id="rId36"/>
              </w:object>
            </w:r>
          </w:p>
          <w:p w14:paraId="1B8CB3B8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FD76BBD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260" w:dyaOrig="700" w14:anchorId="3461C746">
                <v:shape id="_x0000_i1040" type="#_x0000_t75" style="width:113.25pt;height:34.5pt" o:ole="" fillcolor="window">
                  <v:imagedata r:id="rId37" o:title=""/>
                </v:shape>
                <o:OLEObject Type="Embed" ProgID="Equation.DSMT4" ShapeID="_x0000_i1040" DrawAspect="Content" ObjectID="_1628670889" r:id="rId38"/>
              </w:object>
            </w:r>
          </w:p>
          <w:p w14:paraId="064D1FF5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7CFBBDD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1060" w:dyaOrig="420" w14:anchorId="262699CE">
                <v:shape id="_x0000_i1041" type="#_x0000_t75" style="width:53.25pt;height:19.5pt" o:ole="">
                  <v:imagedata r:id="rId39" o:title=""/>
                </v:shape>
                <o:OLEObject Type="Embed" ProgID="Equation.DSMT4" ShapeID="_x0000_i1041" DrawAspect="Content" ObjectID="_1628670890" r:id="rId40"/>
              </w:object>
            </w:r>
          </w:p>
          <w:p w14:paraId="57670086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258BFC75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24"/>
                <w:sz w:val="20"/>
                <w:szCs w:val="20"/>
              </w:rPr>
              <w:object w:dxaOrig="2200" w:dyaOrig="740" w14:anchorId="31E7315A">
                <v:shape id="_x0000_i1042" type="#_x0000_t75" style="width:110.25pt;height:37.5pt" o:ole="">
                  <v:imagedata r:id="rId41" o:title=""/>
                </v:shape>
                <o:OLEObject Type="Embed" ProgID="Equation.DSMT4" ShapeID="_x0000_i1042" DrawAspect="Content" ObjectID="_1628670891" r:id="rId42"/>
              </w:object>
            </w:r>
          </w:p>
          <w:p w14:paraId="0660DDF0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4D2EF3F6" w14:textId="77777777" w:rsidR="00DA11D1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24"/>
                <w:sz w:val="20"/>
                <w:szCs w:val="20"/>
              </w:rPr>
              <w:object w:dxaOrig="1920" w:dyaOrig="620" w14:anchorId="0D5D2868">
                <v:shape id="_x0000_i1043" type="#_x0000_t75" style="width:95.25pt;height:30.75pt" o:ole="">
                  <v:imagedata r:id="rId43" o:title=""/>
                </v:shape>
                <o:OLEObject Type="Embed" ProgID="Equation.DSMT4" ShapeID="_x0000_i1043" DrawAspect="Content" ObjectID="_1628670892" r:id="rId44"/>
              </w:object>
            </w:r>
          </w:p>
          <w:p w14:paraId="1D5211EA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708606E9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24"/>
                <w:sz w:val="20"/>
                <w:szCs w:val="20"/>
              </w:rPr>
              <w:object w:dxaOrig="1860" w:dyaOrig="639" w14:anchorId="49E3E809">
                <v:shape id="_x0000_i1044" type="#_x0000_t75" style="width:92.25pt;height:30.75pt" o:ole="">
                  <v:imagedata r:id="rId45" o:title=""/>
                </v:shape>
                <o:OLEObject Type="Embed" ProgID="Equation.DSMT4" ShapeID="_x0000_i1044" DrawAspect="Content" ObjectID="_1628670893" r:id="rId46"/>
              </w:object>
            </w:r>
          </w:p>
          <w:p w14:paraId="60C40EBB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5C75FFF6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35E96D04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14"/>
                <w:sz w:val="20"/>
                <w:szCs w:val="20"/>
              </w:rPr>
              <w:object w:dxaOrig="1380" w:dyaOrig="440" w14:anchorId="47497B55">
                <v:shape id="_x0000_i1045" type="#_x0000_t75" style="width:69.75pt;height:22.5pt" o:ole="">
                  <v:imagedata r:id="rId47" o:title=""/>
                </v:shape>
                <o:OLEObject Type="Embed" ProgID="Equation.DSMT4" ShapeID="_x0000_i1045" DrawAspect="Content" ObjectID="_1628670894" r:id="rId48"/>
              </w:object>
            </w:r>
          </w:p>
          <w:p w14:paraId="5707F477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73A540B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bsolute Value</w:t>
            </w:r>
          </w:p>
          <w:p w14:paraId="43B70988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FF57095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6513">
              <w:rPr>
                <w:rFonts w:ascii="Times New Roman" w:eastAsia="Times New Roman" w:hAnsi="Times New Roman" w:cs="Times New Roman"/>
                <w:b/>
                <w:position w:val="-30"/>
                <w:sz w:val="24"/>
                <w:szCs w:val="24"/>
              </w:rPr>
              <w:object w:dxaOrig="2079" w:dyaOrig="720" w14:anchorId="690D5274">
                <v:shape id="_x0000_i1046" type="#_x0000_t75" style="width:102.75pt;height:37.5pt" o:ole="">
                  <v:imagedata r:id="rId49" o:title=""/>
                </v:shape>
                <o:OLEObject Type="Embed" ProgID="Equation.DSMT4" ShapeID="_x0000_i1046" DrawAspect="Content" ObjectID="_1628670895" r:id="rId50"/>
              </w:object>
            </w:r>
          </w:p>
          <w:p w14:paraId="65ECFD96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4FC94E30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ind w:left="34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8C97A73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646B8702" w14:textId="77777777" w:rsidR="00DA11D1" w:rsidRPr="00C76513" w:rsidRDefault="00DA11D1" w:rsidP="00BF0A7C">
            <w:pPr>
              <w:tabs>
                <w:tab w:val="left" w:pos="720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0C275409" w14:textId="77777777" w:rsidR="00DA11D1" w:rsidRPr="00C76513" w:rsidRDefault="00DA11D1" w:rsidP="00BF0A7C">
            <w:pPr>
              <w:tabs>
                <w:tab w:val="left" w:pos="411"/>
              </w:tabs>
              <w:spacing w:line="240" w:lineRule="auto"/>
              <w:ind w:left="-49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</w:p>
        </w:tc>
      </w:tr>
      <w:tr w:rsidR="00DA11D1" w:rsidRPr="00C76513" w14:paraId="4CE81AD0" w14:textId="77777777" w:rsidTr="00BF0A7C">
        <w:tc>
          <w:tcPr>
            <w:tcW w:w="48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6E7CA6D" w14:textId="77777777" w:rsidR="00DA11D1" w:rsidRPr="00C76513" w:rsidRDefault="00DA11D1" w:rsidP="00BF0A7C">
            <w:pPr>
              <w:keepNext/>
              <w:tabs>
                <w:tab w:val="left" w:pos="3600"/>
              </w:tabs>
              <w:spacing w:line="240" w:lineRule="auto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80" w:type="dxa"/>
            <w:tcBorders>
              <w:top w:val="nil"/>
              <w:left w:val="nil"/>
              <w:bottom w:val="nil"/>
              <w:right w:val="nil"/>
            </w:tcBorders>
          </w:tcPr>
          <w:p w14:paraId="454D98B4" w14:textId="77777777" w:rsidR="00DA11D1" w:rsidRPr="00C76513" w:rsidRDefault="00DA11D1" w:rsidP="00BF0A7C">
            <w:pPr>
              <w:keepNext/>
              <w:spacing w:line="240" w:lineRule="auto"/>
              <w:outlineLvl w:val="3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531DB601" w14:textId="77777777" w:rsidR="00DA11D1" w:rsidRDefault="00DA11D1" w:rsidP="00DA11D1">
      <w:pPr>
        <w:tabs>
          <w:tab w:val="left" w:pos="7185"/>
        </w:tabs>
        <w:spacing w:after="200" w:line="276" w:lineRule="auto"/>
        <w:rPr>
          <w:rFonts w:ascii="Arial" w:eastAsia="Times New Roman" w:hAnsi="Arial" w:cs="Arial"/>
          <w:sz w:val="24"/>
          <w:szCs w:val="24"/>
        </w:rPr>
      </w:pPr>
    </w:p>
    <w:p w14:paraId="054EAF62" w14:textId="1AE135F9" w:rsidR="00C76513" w:rsidRPr="00DA11D1" w:rsidRDefault="00DA11D1" w:rsidP="00DA11D1">
      <w:pPr>
        <w:tabs>
          <w:tab w:val="left" w:pos="7185"/>
        </w:tabs>
        <w:spacing w:after="200" w:line="276" w:lineRule="auto"/>
        <w:rPr>
          <w:rFonts w:ascii="Arial" w:eastAsia="Times New Roman" w:hAnsi="Arial" w:cs="Aria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2748E53D" wp14:editId="414305DA">
            <wp:simplePos x="0" y="0"/>
            <wp:positionH relativeFrom="margin">
              <wp:posOffset>-667385</wp:posOffset>
            </wp:positionH>
            <wp:positionV relativeFrom="margin">
              <wp:posOffset>476250</wp:posOffset>
            </wp:positionV>
            <wp:extent cx="7163519" cy="8896350"/>
            <wp:effectExtent l="0" t="0" r="0" b="0"/>
            <wp:wrapTight wrapText="bothSides">
              <wp:wrapPolygon edited="0">
                <wp:start x="0" y="0"/>
                <wp:lineTo x="0" y="21554"/>
                <wp:lineTo x="21541" y="21554"/>
                <wp:lineTo x="21541" y="0"/>
                <wp:lineTo x="0" y="0"/>
              </wp:wrapPolygon>
            </wp:wrapTight>
            <wp:docPr id="3" name="Picture 3" descr="Table of Trigonometric Ratios&#10;Angle   Sine    Cosine   Tangent   Angle   Sine    Cosine   Tangent&#10;&#10;  1     .0175    .9998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Table of Trigonometric Ratios&#10;Angle   Sine    Cosine   Tangent   Angle   Sine    Cosine   Tangent&#10;&#10;  1     .0175    .9998 ...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3519" cy="889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EAF63" w14:textId="69D6DD57" w:rsidR="00043AE7" w:rsidRPr="00D242B3" w:rsidRDefault="00DA11D1" w:rsidP="00043AE7">
      <w:pPr>
        <w:spacing w:after="200" w:line="276" w:lineRule="auto"/>
        <w:rPr>
          <w:rFonts w:ascii="Arial" w:eastAsia="Times New Roman" w:hAnsi="Arial" w:cs="Aria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156B8157" wp14:editId="5B7C8A0E">
            <wp:simplePos x="0" y="0"/>
            <wp:positionH relativeFrom="page">
              <wp:align>center</wp:align>
            </wp:positionH>
            <wp:positionV relativeFrom="paragraph">
              <wp:posOffset>190500</wp:posOffset>
            </wp:positionV>
            <wp:extent cx="5829300" cy="6196965"/>
            <wp:effectExtent l="0" t="0" r="0" b="0"/>
            <wp:wrapTight wrapText="bothSides">
              <wp:wrapPolygon edited="0">
                <wp:start x="0" y="0"/>
                <wp:lineTo x="0" y="21514"/>
                <wp:lineTo x="21529" y="21514"/>
                <wp:lineTo x="21529" y="0"/>
                <wp:lineTo x="0" y="0"/>
              </wp:wrapPolygon>
            </wp:wrapTight>
            <wp:docPr id="4" name="Picture 4" descr="Image result for multiplication table 15x15 prin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Image result for multiplication table 15x15 printable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619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54EAF64" w14:textId="3C8D7191" w:rsidR="00043AE7" w:rsidRPr="00D242B3" w:rsidRDefault="00DA11D1" w:rsidP="00043AE7">
      <w:pPr>
        <w:spacing w:after="200" w:line="276" w:lineRule="auto"/>
        <w:rPr>
          <w:rFonts w:ascii="Arial" w:eastAsia="Times New Roman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DE82A91" wp14:editId="1DDF3BB9">
            <wp:simplePos x="0" y="0"/>
            <wp:positionH relativeFrom="page">
              <wp:posOffset>1390651</wp:posOffset>
            </wp:positionH>
            <wp:positionV relativeFrom="paragraph">
              <wp:posOffset>6186805</wp:posOffset>
            </wp:positionV>
            <wp:extent cx="4724400" cy="3219309"/>
            <wp:effectExtent l="0" t="0" r="0" b="635"/>
            <wp:wrapNone/>
            <wp:docPr id="6" name="Picture 6" descr="Image result for powers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result for powers tabl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818" cy="3238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EAF65" w14:textId="5363F3D1" w:rsidR="00043AE7" w:rsidRPr="00D242B3" w:rsidRDefault="00043AE7" w:rsidP="00043AE7">
      <w:pPr>
        <w:spacing w:after="200" w:line="276" w:lineRule="auto"/>
        <w:rPr>
          <w:rFonts w:ascii="Arial" w:eastAsia="Times New Roman" w:hAnsi="Arial" w:cs="Arial"/>
          <w:sz w:val="24"/>
          <w:szCs w:val="24"/>
        </w:rPr>
      </w:pPr>
      <w:bookmarkStart w:id="0" w:name="_GoBack"/>
    </w:p>
    <w:bookmarkEnd w:id="0"/>
    <w:p w14:paraId="054EAF66" w14:textId="41245044" w:rsidR="00FB13AD" w:rsidRPr="00A2083D" w:rsidRDefault="00FB13AD" w:rsidP="00A2083D">
      <w:pPr>
        <w:tabs>
          <w:tab w:val="left" w:pos="7185"/>
        </w:tabs>
        <w:spacing w:after="200" w:line="276" w:lineRule="auto"/>
        <w:rPr>
          <w:rFonts w:ascii="Arial" w:eastAsia="Times New Roman" w:hAnsi="Arial" w:cs="Arial"/>
          <w:sz w:val="24"/>
          <w:szCs w:val="24"/>
        </w:rPr>
      </w:pPr>
    </w:p>
    <w:sectPr w:rsidR="00FB13AD" w:rsidRPr="00A2083D" w:rsidSect="008C58B0">
      <w:footerReference w:type="default" r:id="rId54"/>
      <w:pgSz w:w="11906" w:h="16838"/>
      <w:pgMar w:top="630" w:right="128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6989AB" w14:textId="77777777" w:rsidR="007415DB" w:rsidRDefault="007415DB" w:rsidP="00074508">
      <w:pPr>
        <w:spacing w:line="240" w:lineRule="auto"/>
      </w:pPr>
      <w:r>
        <w:separator/>
      </w:r>
    </w:p>
  </w:endnote>
  <w:endnote w:type="continuationSeparator" w:id="0">
    <w:p w14:paraId="2AD84CE5" w14:textId="77777777" w:rsidR="007415DB" w:rsidRDefault="007415DB" w:rsidP="0007450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4EAF85" w14:textId="77777777" w:rsidR="00074508" w:rsidRDefault="000745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421B07" w14:textId="77777777" w:rsidR="007415DB" w:rsidRDefault="007415DB" w:rsidP="00074508">
      <w:pPr>
        <w:spacing w:line="240" w:lineRule="auto"/>
      </w:pPr>
      <w:r>
        <w:separator/>
      </w:r>
    </w:p>
  </w:footnote>
  <w:footnote w:type="continuationSeparator" w:id="0">
    <w:p w14:paraId="798734C4" w14:textId="77777777" w:rsidR="007415DB" w:rsidRDefault="007415DB" w:rsidP="0007450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A4382"/>
    <w:multiLevelType w:val="hybridMultilevel"/>
    <w:tmpl w:val="3CA628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CB65E3"/>
    <w:multiLevelType w:val="hybridMultilevel"/>
    <w:tmpl w:val="F7CE23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0E2A67"/>
    <w:multiLevelType w:val="hybridMultilevel"/>
    <w:tmpl w:val="D6621E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F23685"/>
    <w:multiLevelType w:val="hybridMultilevel"/>
    <w:tmpl w:val="953497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E1279"/>
    <w:multiLevelType w:val="hybridMultilevel"/>
    <w:tmpl w:val="B1686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8F3365"/>
    <w:multiLevelType w:val="hybridMultilevel"/>
    <w:tmpl w:val="C17439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124D3D"/>
    <w:multiLevelType w:val="hybridMultilevel"/>
    <w:tmpl w:val="D5026B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C42299"/>
    <w:multiLevelType w:val="hybridMultilevel"/>
    <w:tmpl w:val="14ECDF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B110BD"/>
    <w:multiLevelType w:val="hybridMultilevel"/>
    <w:tmpl w:val="DE5863A4"/>
    <w:lvl w:ilvl="0" w:tplc="771AB3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Theme="majorHAnsi" w:hAnsiTheme="majorHAnsi" w:hint="default"/>
        <w:b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57482AB0"/>
    <w:multiLevelType w:val="hybridMultilevel"/>
    <w:tmpl w:val="D3641E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15D76B4"/>
    <w:multiLevelType w:val="hybridMultilevel"/>
    <w:tmpl w:val="F14A3A6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CA126EB"/>
    <w:multiLevelType w:val="hybridMultilevel"/>
    <w:tmpl w:val="87A06556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751A38AC"/>
    <w:multiLevelType w:val="hybridMultilevel"/>
    <w:tmpl w:val="B3F06B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7900E7F"/>
    <w:multiLevelType w:val="hybridMultilevel"/>
    <w:tmpl w:val="8CECB7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10"/>
  </w:num>
  <w:num w:numId="4">
    <w:abstractNumId w:val="5"/>
  </w:num>
  <w:num w:numId="5">
    <w:abstractNumId w:val="4"/>
  </w:num>
  <w:num w:numId="6">
    <w:abstractNumId w:val="8"/>
  </w:num>
  <w:num w:numId="7">
    <w:abstractNumId w:val="11"/>
  </w:num>
  <w:num w:numId="8">
    <w:abstractNumId w:val="7"/>
  </w:num>
  <w:num w:numId="9">
    <w:abstractNumId w:val="12"/>
  </w:num>
  <w:num w:numId="10">
    <w:abstractNumId w:val="3"/>
  </w:num>
  <w:num w:numId="11">
    <w:abstractNumId w:val="13"/>
  </w:num>
  <w:num w:numId="12">
    <w:abstractNumId w:val="0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2DB7"/>
    <w:rsid w:val="00043AE7"/>
    <w:rsid w:val="0006238D"/>
    <w:rsid w:val="00072D75"/>
    <w:rsid w:val="00074508"/>
    <w:rsid w:val="00097B79"/>
    <w:rsid w:val="000A2E0B"/>
    <w:rsid w:val="001106D2"/>
    <w:rsid w:val="001B0BC3"/>
    <w:rsid w:val="001D4435"/>
    <w:rsid w:val="00201417"/>
    <w:rsid w:val="002E7AF6"/>
    <w:rsid w:val="003168CB"/>
    <w:rsid w:val="00342D97"/>
    <w:rsid w:val="00374721"/>
    <w:rsid w:val="00397306"/>
    <w:rsid w:val="00422A28"/>
    <w:rsid w:val="00454AD3"/>
    <w:rsid w:val="004C5503"/>
    <w:rsid w:val="004D47DA"/>
    <w:rsid w:val="004D57E2"/>
    <w:rsid w:val="004D6071"/>
    <w:rsid w:val="004F28B9"/>
    <w:rsid w:val="005B39ED"/>
    <w:rsid w:val="005D416B"/>
    <w:rsid w:val="00601B8C"/>
    <w:rsid w:val="00616710"/>
    <w:rsid w:val="00617291"/>
    <w:rsid w:val="00617515"/>
    <w:rsid w:val="006270DA"/>
    <w:rsid w:val="006B2F37"/>
    <w:rsid w:val="006C0843"/>
    <w:rsid w:val="006C4237"/>
    <w:rsid w:val="006F7D6E"/>
    <w:rsid w:val="00723895"/>
    <w:rsid w:val="007415DB"/>
    <w:rsid w:val="00763CEC"/>
    <w:rsid w:val="00766527"/>
    <w:rsid w:val="0077684C"/>
    <w:rsid w:val="007C2DB7"/>
    <w:rsid w:val="007C6421"/>
    <w:rsid w:val="007C7B71"/>
    <w:rsid w:val="007D325C"/>
    <w:rsid w:val="008525CD"/>
    <w:rsid w:val="00882B47"/>
    <w:rsid w:val="008C58B0"/>
    <w:rsid w:val="009024A0"/>
    <w:rsid w:val="00942BC7"/>
    <w:rsid w:val="009A1E79"/>
    <w:rsid w:val="009D6663"/>
    <w:rsid w:val="009E542F"/>
    <w:rsid w:val="009F30D0"/>
    <w:rsid w:val="009F5344"/>
    <w:rsid w:val="00A2083D"/>
    <w:rsid w:val="00A7155E"/>
    <w:rsid w:val="00A72B0F"/>
    <w:rsid w:val="00AA062D"/>
    <w:rsid w:val="00AC082C"/>
    <w:rsid w:val="00AC7809"/>
    <w:rsid w:val="00AF59F2"/>
    <w:rsid w:val="00B01A18"/>
    <w:rsid w:val="00B348D5"/>
    <w:rsid w:val="00B46AA9"/>
    <w:rsid w:val="00B86F4C"/>
    <w:rsid w:val="00BA7435"/>
    <w:rsid w:val="00BF505A"/>
    <w:rsid w:val="00C05083"/>
    <w:rsid w:val="00C16992"/>
    <w:rsid w:val="00C61500"/>
    <w:rsid w:val="00C76513"/>
    <w:rsid w:val="00C97164"/>
    <w:rsid w:val="00CA51A8"/>
    <w:rsid w:val="00D109CC"/>
    <w:rsid w:val="00D242B3"/>
    <w:rsid w:val="00DA11D1"/>
    <w:rsid w:val="00DA17FC"/>
    <w:rsid w:val="00DB7589"/>
    <w:rsid w:val="00DD4DD5"/>
    <w:rsid w:val="00DF0490"/>
    <w:rsid w:val="00DF418B"/>
    <w:rsid w:val="00E23F99"/>
    <w:rsid w:val="00E47960"/>
    <w:rsid w:val="00E71D74"/>
    <w:rsid w:val="00EC3518"/>
    <w:rsid w:val="00F1140D"/>
    <w:rsid w:val="00F23BB5"/>
    <w:rsid w:val="00F24FFA"/>
    <w:rsid w:val="00F65303"/>
    <w:rsid w:val="00FB13AD"/>
    <w:rsid w:val="00FB2903"/>
    <w:rsid w:val="00FD2CA4"/>
    <w:rsid w:val="00FF15CE"/>
    <w:rsid w:val="00FF7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4EACA3"/>
  <w15:docId w15:val="{6AA089A1-1CE4-4EB9-9876-D47D66253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C2DB7"/>
    <w:pPr>
      <w:spacing w:after="0" w:line="480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2DB7"/>
    <w:pPr>
      <w:ind w:left="720"/>
      <w:contextualSpacing/>
    </w:pPr>
  </w:style>
  <w:style w:type="paragraph" w:styleId="NoSpacing">
    <w:name w:val="No Spacing"/>
    <w:uiPriority w:val="1"/>
    <w:qFormat/>
    <w:rsid w:val="00FF15CE"/>
    <w:pPr>
      <w:spacing w:after="0" w:line="240" w:lineRule="auto"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AE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AE7"/>
    <w:rPr>
      <w:rFonts w:ascii="Tahoma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07450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508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07450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508"/>
    <w:rPr>
      <w:lang w:val="en-US"/>
    </w:rPr>
  </w:style>
  <w:style w:type="character" w:styleId="PlaceholderText">
    <w:name w:val="Placeholder Text"/>
    <w:basedOn w:val="DefaultParagraphFont"/>
    <w:uiPriority w:val="99"/>
    <w:semiHidden/>
    <w:rsid w:val="00AC780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A2083D"/>
    <w:rPr>
      <w:color w:val="0563C1" w:themeColor="hyperlink"/>
      <w:u w:val="single"/>
    </w:rPr>
  </w:style>
  <w:style w:type="paragraph" w:customStyle="1" w:styleId="Default">
    <w:name w:val="Default"/>
    <w:rsid w:val="00201417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269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3.gi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jpeg"/><Relationship Id="rId4" Type="http://schemas.openxmlformats.org/officeDocument/2006/relationships/settings" Target="settings.xml"/><Relationship Id="rId9" Type="http://schemas.openxmlformats.org/officeDocument/2006/relationships/hyperlink" Target="mailto:alice.orchard@eips.ca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1.jpe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82A758-84DB-4551-9C76-18BF52714C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3</Pages>
  <Words>1906</Words>
  <Characters>10867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udent</dc:creator>
  <cp:lastModifiedBy>Alice Orchard FHS</cp:lastModifiedBy>
  <cp:revision>15</cp:revision>
  <cp:lastPrinted>2017-08-25T23:50:00Z</cp:lastPrinted>
  <dcterms:created xsi:type="dcterms:W3CDTF">2019-06-27T16:34:00Z</dcterms:created>
  <dcterms:modified xsi:type="dcterms:W3CDTF">2019-08-30T17:45:00Z</dcterms:modified>
</cp:coreProperties>
</file>